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5557"/>
      </w:tblGrid>
      <w:tr w:rsidR="00DE7D84" w:rsidRPr="00E47A5C" w14:paraId="42000EA7" w14:textId="77777777" w:rsidTr="00BC11CA">
        <w:tc>
          <w:tcPr>
            <w:tcW w:w="4508" w:type="dxa"/>
          </w:tcPr>
          <w:p w14:paraId="63341F66" w14:textId="77777777" w:rsidR="00DE7D84" w:rsidRPr="00E47A5C" w:rsidRDefault="00DE7D84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PHÒNG GD &amp; ĐT TP NAM ĐỊNH</w:t>
            </w:r>
          </w:p>
          <w:p w14:paraId="72B16D87" w14:textId="610335F8" w:rsidR="00DE7D84" w:rsidRPr="00E47A5C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LỘC HOÀ</w:t>
            </w:r>
          </w:p>
        </w:tc>
        <w:tc>
          <w:tcPr>
            <w:tcW w:w="5557" w:type="dxa"/>
          </w:tcPr>
          <w:p w14:paraId="7F6CBA1C" w14:textId="1EF158CE" w:rsidR="00DE7D84" w:rsidRPr="00E47A5C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HẢO SÁT CHẤT LƯỢNG </w:t>
            </w:r>
            <w:r w:rsidR="00BC11CA" w:rsidRPr="00E47A5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ẦU NĂM</w:t>
            </w:r>
          </w:p>
          <w:p w14:paraId="16F1D78E" w14:textId="77777777" w:rsidR="00DE7D84" w:rsidRPr="00E47A5C" w:rsidRDefault="00DE7D84" w:rsidP="00BC11CA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2-2023</w:t>
            </w:r>
          </w:p>
          <w:p w14:paraId="5C664116" w14:textId="5F40CE1D" w:rsidR="00BC11CA" w:rsidRPr="00E47A5C" w:rsidRDefault="00DE7D84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Môn:</w:t>
            </w:r>
            <w:r w:rsidR="00BC11CA"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 Toán - 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r w:rsidR="00BC11CA"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57588" w:rsidRPr="00E47A5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43FB7056" w14:textId="77777777" w:rsidR="00BC11CA" w:rsidRPr="00E47A5C" w:rsidRDefault="00BC11CA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E47A5C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: 90 phút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BC3CF9A" w14:textId="0CC02FEE" w:rsidR="00D729E0" w:rsidRPr="00E47A5C" w:rsidRDefault="00D729E0" w:rsidP="00BC11C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ADFB010" w14:textId="38CB9E5F" w:rsidR="000A314F" w:rsidRPr="00E47A5C" w:rsidRDefault="00BC11CA" w:rsidP="00D729E0">
      <w:pPr>
        <w:pStyle w:val="ListParagraph"/>
        <w:numPr>
          <w:ilvl w:val="0"/>
          <w:numId w:val="2"/>
        </w:numPr>
        <w:ind w:left="0" w:firstLine="0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/>
          <w:bCs/>
          <w:sz w:val="26"/>
          <w:szCs w:val="26"/>
        </w:rPr>
        <w:t xml:space="preserve">Phần </w:t>
      </w:r>
      <w:r w:rsidR="00D729E0" w:rsidRPr="00E47A5C">
        <w:rPr>
          <w:rFonts w:ascii="Times New Roman" w:hAnsi="Times New Roman" w:cs="Times New Roman"/>
          <w:b/>
          <w:bCs/>
          <w:sz w:val="26"/>
          <w:szCs w:val="26"/>
        </w:rPr>
        <w:t>I: T</w:t>
      </w:r>
      <w:r w:rsidRPr="00E47A5C">
        <w:rPr>
          <w:rFonts w:ascii="Times New Roman" w:hAnsi="Times New Roman" w:cs="Times New Roman"/>
          <w:b/>
          <w:bCs/>
          <w:sz w:val="26"/>
          <w:szCs w:val="26"/>
        </w:rPr>
        <w:t>rắc nghiệm khách quan</w:t>
      </w:r>
      <w:r w:rsidRPr="00E47A5C">
        <w:rPr>
          <w:rFonts w:ascii="Times New Roman" w:hAnsi="Times New Roman" w:cs="Times New Roman"/>
          <w:sz w:val="26"/>
          <w:szCs w:val="26"/>
        </w:rPr>
        <w:t xml:space="preserve"> (4,0 điểm)</w:t>
      </w:r>
    </w:p>
    <w:p w14:paraId="1FD43B1D" w14:textId="4A4FA26B" w:rsidR="00BC11CA" w:rsidRPr="00E47A5C" w:rsidRDefault="00BC11CA" w:rsidP="00C00B6A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sz w:val="26"/>
          <w:szCs w:val="26"/>
        </w:rPr>
        <w:t>Chọn chữ cái đứng trước câu trả lời đúng và ghi vào tờ giấy làm bài</w:t>
      </w:r>
    </w:p>
    <w:p w14:paraId="338035A4" w14:textId="6193109A" w:rsidR="002212E6" w:rsidRPr="00E47A5C" w:rsidRDefault="00D729E0" w:rsidP="00C00B6A">
      <w:pPr>
        <w:spacing w:after="0" w:line="360" w:lineRule="auto"/>
        <w:rPr>
          <w:rFonts w:ascii="Times New Roman" w:hAnsi="Times New Roman" w:cs="Times New Roman"/>
          <w:spacing w:val="-6"/>
          <w:sz w:val="26"/>
          <w:szCs w:val="26"/>
        </w:rPr>
      </w:pPr>
      <w:r w:rsidRPr="00E47A5C">
        <w:rPr>
          <w:rFonts w:ascii="Times New Roman" w:hAnsi="Times New Roman" w:cs="Times New Roman"/>
          <w:sz w:val="26"/>
          <w:szCs w:val="26"/>
        </w:rPr>
        <w:t xml:space="preserve">Câu 1.  </w:t>
      </w:r>
      <w:r w:rsidR="002212E6" w:rsidRPr="00E47A5C">
        <w:rPr>
          <w:rFonts w:ascii="Times New Roman" w:hAnsi="Times New Roman" w:cs="Times New Roman"/>
          <w:sz w:val="26"/>
          <w:szCs w:val="26"/>
          <w:lang w:val="vi-VN"/>
        </w:rPr>
        <w:t xml:space="preserve">Chữ số 3 trong số 482,53 có giá trị là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0"/>
        <w:gridCol w:w="2405"/>
        <w:gridCol w:w="2407"/>
        <w:gridCol w:w="2415"/>
      </w:tblGrid>
      <w:tr w:rsidR="002212E6" w:rsidRPr="00E47A5C" w14:paraId="599C87F9" w14:textId="77777777" w:rsidTr="00E22FDA">
        <w:tc>
          <w:tcPr>
            <w:tcW w:w="2605" w:type="dxa"/>
            <w:shd w:val="clear" w:color="auto" w:fill="auto"/>
          </w:tcPr>
          <w:p w14:paraId="5896AABF" w14:textId="61F0E08D" w:rsidR="002212E6" w:rsidRPr="00E47A5C" w:rsidRDefault="002212E6" w:rsidP="00C00B6A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      A. 3 đơn vị.</w:t>
            </w:r>
          </w:p>
        </w:tc>
        <w:tc>
          <w:tcPr>
            <w:tcW w:w="2605" w:type="dxa"/>
            <w:shd w:val="clear" w:color="auto" w:fill="auto"/>
          </w:tcPr>
          <w:p w14:paraId="272136E2" w14:textId="70E35DAE" w:rsidR="002212E6" w:rsidRPr="00E47A5C" w:rsidRDefault="002212E6" w:rsidP="00C00B6A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B. 3 phần trăm. </w:t>
            </w:r>
          </w:p>
        </w:tc>
        <w:tc>
          <w:tcPr>
            <w:tcW w:w="2605" w:type="dxa"/>
            <w:shd w:val="clear" w:color="auto" w:fill="auto"/>
          </w:tcPr>
          <w:p w14:paraId="4043393E" w14:textId="5D8DE1F5" w:rsidR="002212E6" w:rsidRPr="00E47A5C" w:rsidRDefault="002212E6" w:rsidP="00C00B6A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C. 3 chục.</w:t>
            </w:r>
          </w:p>
        </w:tc>
        <w:tc>
          <w:tcPr>
            <w:tcW w:w="2606" w:type="dxa"/>
            <w:shd w:val="clear" w:color="auto" w:fill="auto"/>
          </w:tcPr>
          <w:p w14:paraId="6DF7E1C0" w14:textId="272256B0" w:rsidR="002212E6" w:rsidRPr="00E47A5C" w:rsidRDefault="002212E6" w:rsidP="00C00B6A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. 3 phần mười.</w:t>
            </w:r>
          </w:p>
        </w:tc>
      </w:tr>
    </w:tbl>
    <w:p w14:paraId="651933CC" w14:textId="6AFC0685" w:rsidR="002212E6" w:rsidRPr="00E47A5C" w:rsidRDefault="002212E6" w:rsidP="00C00B6A">
      <w:pPr>
        <w:spacing w:after="0" w:line="360" w:lineRule="auto"/>
        <w:jc w:val="both"/>
        <w:rPr>
          <w:rFonts w:ascii="Times New Roman" w:hAnsi="Times New Roman" w:cs="Times New Roman"/>
          <w:spacing w:val="-6"/>
          <w:sz w:val="26"/>
          <w:szCs w:val="26"/>
          <w:lang w:val="pt-BR"/>
        </w:rPr>
      </w:pPr>
      <w:r w:rsidRPr="00E47A5C">
        <w:rPr>
          <w:rFonts w:ascii="Times New Roman" w:hAnsi="Times New Roman" w:cs="Times New Roman"/>
          <w:sz w:val="26"/>
          <w:szCs w:val="26"/>
          <w:lang w:val="pt-BR"/>
        </w:rPr>
        <w:t xml:space="preserve"> Câu 2. 5840g =............kg? Số thích hợp điền vào chỗ chấ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3"/>
        <w:gridCol w:w="2408"/>
        <w:gridCol w:w="2393"/>
        <w:gridCol w:w="2423"/>
      </w:tblGrid>
      <w:tr w:rsidR="002212E6" w:rsidRPr="00E47A5C" w14:paraId="5680E23C" w14:textId="77777777" w:rsidTr="00E22FDA">
        <w:trPr>
          <w:trHeight w:val="408"/>
        </w:trPr>
        <w:tc>
          <w:tcPr>
            <w:tcW w:w="2605" w:type="dxa"/>
            <w:shd w:val="clear" w:color="auto" w:fill="auto"/>
          </w:tcPr>
          <w:p w14:paraId="12E4F8DF" w14:textId="6B6459E1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A. 58,4.</w:t>
            </w:r>
          </w:p>
        </w:tc>
        <w:tc>
          <w:tcPr>
            <w:tcW w:w="2605" w:type="dxa"/>
            <w:shd w:val="clear" w:color="auto" w:fill="auto"/>
          </w:tcPr>
          <w:p w14:paraId="752C3BBB" w14:textId="03D8F292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. 0,584.</w:t>
            </w:r>
          </w:p>
        </w:tc>
        <w:tc>
          <w:tcPr>
            <w:tcW w:w="2605" w:type="dxa"/>
            <w:shd w:val="clear" w:color="auto" w:fill="auto"/>
          </w:tcPr>
          <w:p w14:paraId="3CFC6208" w14:textId="34DE78D2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. 5,84.</w:t>
            </w:r>
          </w:p>
        </w:tc>
        <w:tc>
          <w:tcPr>
            <w:tcW w:w="2606" w:type="dxa"/>
            <w:shd w:val="clear" w:color="auto" w:fill="auto"/>
          </w:tcPr>
          <w:p w14:paraId="3949925E" w14:textId="55CDE974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. 0,0584.</w:t>
            </w:r>
          </w:p>
        </w:tc>
      </w:tr>
    </w:tbl>
    <w:p w14:paraId="2973F994" w14:textId="16DAE8A2" w:rsidR="002212E6" w:rsidRPr="00E47A5C" w:rsidRDefault="002212E6" w:rsidP="00C00B6A">
      <w:pPr>
        <w:spacing w:after="0" w:line="360" w:lineRule="auto"/>
        <w:jc w:val="both"/>
        <w:rPr>
          <w:rFonts w:ascii="Times New Roman" w:hAnsi="Times New Roman" w:cs="Times New Roman"/>
          <w:b/>
          <w:spacing w:val="-6"/>
          <w:sz w:val="26"/>
          <w:szCs w:val="26"/>
          <w:lang w:val="pt-BR"/>
        </w:rPr>
      </w:pPr>
      <w:r w:rsidRPr="00E47A5C">
        <w:rPr>
          <w:rFonts w:ascii="Times New Roman" w:hAnsi="Times New Roman" w:cs="Times New Roman"/>
          <w:sz w:val="26"/>
          <w:szCs w:val="26"/>
          <w:lang w:val="pt-BR"/>
        </w:rPr>
        <w:t>Câu 3.  Khoảng thời gian từ lúc 8 giờ kém 15phút đến 8 giờ 30 phút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4"/>
        <w:gridCol w:w="2404"/>
        <w:gridCol w:w="2404"/>
        <w:gridCol w:w="2405"/>
      </w:tblGrid>
      <w:tr w:rsidR="002212E6" w:rsidRPr="00E47A5C" w14:paraId="7D4810FC" w14:textId="77777777" w:rsidTr="00E22FDA">
        <w:tc>
          <w:tcPr>
            <w:tcW w:w="2605" w:type="dxa"/>
            <w:shd w:val="clear" w:color="auto" w:fill="auto"/>
          </w:tcPr>
          <w:p w14:paraId="613A7E2D" w14:textId="5781E6D3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A. 15 phút.</w:t>
            </w:r>
          </w:p>
        </w:tc>
        <w:tc>
          <w:tcPr>
            <w:tcW w:w="2605" w:type="dxa"/>
            <w:shd w:val="clear" w:color="auto" w:fill="auto"/>
          </w:tcPr>
          <w:p w14:paraId="1C077544" w14:textId="2D8104C5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. 20 phút.</w:t>
            </w:r>
          </w:p>
        </w:tc>
        <w:tc>
          <w:tcPr>
            <w:tcW w:w="2605" w:type="dxa"/>
            <w:shd w:val="clear" w:color="auto" w:fill="auto"/>
          </w:tcPr>
          <w:p w14:paraId="652A8146" w14:textId="49A0C46B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. 35 phút.</w:t>
            </w:r>
          </w:p>
        </w:tc>
        <w:tc>
          <w:tcPr>
            <w:tcW w:w="2606" w:type="dxa"/>
            <w:shd w:val="clear" w:color="auto" w:fill="auto"/>
          </w:tcPr>
          <w:p w14:paraId="2AAE56E3" w14:textId="379C2852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. 45 phút.</w:t>
            </w:r>
          </w:p>
        </w:tc>
      </w:tr>
    </w:tbl>
    <w:p w14:paraId="50C0A189" w14:textId="0FE2AA42" w:rsidR="002212E6" w:rsidRPr="00E47A5C" w:rsidRDefault="002212E6" w:rsidP="00C00B6A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E47A5C">
        <w:rPr>
          <w:rFonts w:ascii="Times New Roman" w:hAnsi="Times New Roman" w:cs="Times New Roman"/>
          <w:sz w:val="26"/>
          <w:szCs w:val="26"/>
        </w:rPr>
        <w:t xml:space="preserve">Câu 4.  </w:t>
      </w:r>
      <w:r w:rsidRPr="00E47A5C">
        <w:rPr>
          <w:rFonts w:ascii="Times New Roman" w:hAnsi="Times New Roman" w:cs="Times New Roman"/>
          <w:sz w:val="26"/>
          <w:szCs w:val="26"/>
          <w:lang w:val="pt-BR"/>
        </w:rPr>
        <w:t xml:space="preserve">Một trường tiểu học có 260 học sinh nam và 320 học sinh nữ. Hỏi số học sinh nam bằng bao nhiêu phần trăm số học sinh nữ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9"/>
        <w:gridCol w:w="2415"/>
        <w:gridCol w:w="2405"/>
        <w:gridCol w:w="2398"/>
      </w:tblGrid>
      <w:tr w:rsidR="002212E6" w:rsidRPr="00E47A5C" w14:paraId="48C6ABE9" w14:textId="77777777" w:rsidTr="00E22FDA">
        <w:tc>
          <w:tcPr>
            <w:tcW w:w="2543" w:type="dxa"/>
            <w:shd w:val="clear" w:color="auto" w:fill="auto"/>
          </w:tcPr>
          <w:p w14:paraId="0901E6B4" w14:textId="7CC39765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 xml:space="preserve">       A. 0,81%.</w:t>
            </w:r>
          </w:p>
        </w:tc>
        <w:tc>
          <w:tcPr>
            <w:tcW w:w="2549" w:type="dxa"/>
            <w:shd w:val="clear" w:color="auto" w:fill="auto"/>
          </w:tcPr>
          <w:p w14:paraId="28FC4A61" w14:textId="7693F413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>B. 81,25%.</w:t>
            </w:r>
          </w:p>
        </w:tc>
        <w:tc>
          <w:tcPr>
            <w:tcW w:w="2544" w:type="dxa"/>
            <w:shd w:val="clear" w:color="auto" w:fill="auto"/>
          </w:tcPr>
          <w:p w14:paraId="71BE2D8C" w14:textId="25077CCF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>C. 8125%.</w:t>
            </w:r>
          </w:p>
        </w:tc>
        <w:tc>
          <w:tcPr>
            <w:tcW w:w="2542" w:type="dxa"/>
            <w:shd w:val="clear" w:color="auto" w:fill="auto"/>
          </w:tcPr>
          <w:p w14:paraId="27E64A8C" w14:textId="2B4BC713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>D. 12,3%.</w:t>
            </w:r>
          </w:p>
        </w:tc>
      </w:tr>
    </w:tbl>
    <w:p w14:paraId="3417E5F8" w14:textId="24CCAB08" w:rsidR="002212E6" w:rsidRPr="00E47A5C" w:rsidRDefault="002212E6" w:rsidP="00C00B6A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E47A5C">
        <w:rPr>
          <w:rFonts w:ascii="Times New Roman" w:hAnsi="Times New Roman" w:cs="Times New Roman"/>
          <w:sz w:val="26"/>
          <w:szCs w:val="26"/>
        </w:rPr>
        <w:t xml:space="preserve">Câu 5. </w:t>
      </w:r>
      <w:r w:rsidR="00D729E0" w:rsidRPr="00E47A5C">
        <w:rPr>
          <w:rFonts w:ascii="Times New Roman" w:hAnsi="Times New Roman" w:cs="Times New Roman"/>
          <w:sz w:val="26"/>
          <w:szCs w:val="26"/>
        </w:rPr>
        <w:t xml:space="preserve"> </w:t>
      </w:r>
      <w:r w:rsidRPr="00E47A5C">
        <w:rPr>
          <w:rFonts w:ascii="Times New Roman" w:hAnsi="Times New Roman" w:cs="Times New Roman"/>
          <w:sz w:val="26"/>
          <w:szCs w:val="26"/>
          <w:lang w:val="pt-BR"/>
        </w:rPr>
        <w:t>Hình lập phương có cạnh là 4m. Vậy thể tích hình đó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4"/>
        <w:gridCol w:w="2404"/>
        <w:gridCol w:w="2404"/>
        <w:gridCol w:w="2405"/>
      </w:tblGrid>
      <w:tr w:rsidR="002212E6" w:rsidRPr="00E47A5C" w14:paraId="527AA21C" w14:textId="77777777" w:rsidTr="00E22FDA">
        <w:tc>
          <w:tcPr>
            <w:tcW w:w="2605" w:type="dxa"/>
            <w:shd w:val="clear" w:color="auto" w:fill="auto"/>
          </w:tcPr>
          <w:p w14:paraId="13DE2B0C" w14:textId="77777777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 xml:space="preserve">      A. 64 m</w:t>
            </w: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  <w:t>3</w:t>
            </w:r>
          </w:p>
        </w:tc>
        <w:tc>
          <w:tcPr>
            <w:tcW w:w="2605" w:type="dxa"/>
            <w:shd w:val="clear" w:color="auto" w:fill="auto"/>
          </w:tcPr>
          <w:p w14:paraId="4D261791" w14:textId="77777777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>B. 16 m</w:t>
            </w: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  <w:t>3</w:t>
            </w:r>
          </w:p>
        </w:tc>
        <w:tc>
          <w:tcPr>
            <w:tcW w:w="2605" w:type="dxa"/>
            <w:shd w:val="clear" w:color="auto" w:fill="auto"/>
          </w:tcPr>
          <w:p w14:paraId="4962F5F5" w14:textId="77777777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>C. 12 m</w:t>
            </w: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  <w:t>3</w:t>
            </w:r>
          </w:p>
        </w:tc>
        <w:tc>
          <w:tcPr>
            <w:tcW w:w="2606" w:type="dxa"/>
            <w:shd w:val="clear" w:color="auto" w:fill="auto"/>
          </w:tcPr>
          <w:p w14:paraId="7482A180" w14:textId="77777777" w:rsidR="002212E6" w:rsidRPr="00E47A5C" w:rsidRDefault="002212E6" w:rsidP="00C00B6A">
            <w:pPr>
              <w:spacing w:after="0" w:line="360" w:lineRule="auto"/>
              <w:jc w:val="both"/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</w:pP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lang w:val="pt-BR"/>
              </w:rPr>
              <w:t>D. 96 m</w:t>
            </w:r>
            <w:r w:rsidRPr="00E47A5C">
              <w:rPr>
                <w:rFonts w:ascii="Times New Roman" w:hAnsi="Times New Roman" w:cs="Times New Roman"/>
                <w:spacing w:val="-6"/>
                <w:sz w:val="26"/>
                <w:szCs w:val="26"/>
                <w:vertAlign w:val="superscript"/>
                <w:lang w:val="pt-BR"/>
              </w:rPr>
              <w:t>3</w:t>
            </w:r>
          </w:p>
        </w:tc>
      </w:tr>
    </w:tbl>
    <w:p w14:paraId="45A9FAB1" w14:textId="07509838" w:rsidR="002212E6" w:rsidRDefault="002212E6" w:rsidP="00C00B6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âu 6. </w:t>
      </w:r>
      <w:r w:rsidRPr="00E47A5C">
        <w:rPr>
          <w:rFonts w:ascii="Times New Roman" w:hAnsi="Times New Roman" w:cs="Times New Roman"/>
          <w:sz w:val="26"/>
          <w:szCs w:val="26"/>
        </w:rPr>
        <w:t>Ba số lẻ liên tiếp có tổng bằng 111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2"/>
        <w:gridCol w:w="2402"/>
        <w:gridCol w:w="2402"/>
      </w:tblGrid>
      <w:tr w:rsidR="000F61E1" w14:paraId="0D09186C" w14:textId="77777777" w:rsidTr="00716048">
        <w:tc>
          <w:tcPr>
            <w:tcW w:w="2401" w:type="dxa"/>
          </w:tcPr>
          <w:p w14:paraId="3A3CD3EE" w14:textId="6A878981" w:rsidR="000F61E1" w:rsidRPr="000F61E1" w:rsidRDefault="000F61E1" w:rsidP="00C00B6A">
            <w:pPr>
              <w:pStyle w:val="ListParagraph"/>
              <w:numPr>
                <w:ilvl w:val="0"/>
                <w:numId w:val="8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F61E1">
              <w:rPr>
                <w:rFonts w:ascii="Times New Roman" w:hAnsi="Times New Roman" w:cs="Times New Roman"/>
                <w:sz w:val="26"/>
                <w:szCs w:val="26"/>
              </w:rPr>
              <w:t xml:space="preserve">33; 35; 37.                 </w:t>
            </w:r>
          </w:p>
        </w:tc>
        <w:tc>
          <w:tcPr>
            <w:tcW w:w="2402" w:type="dxa"/>
          </w:tcPr>
          <w:p w14:paraId="4A9B1E1D" w14:textId="11C47FB4" w:rsidR="000F61E1" w:rsidRDefault="000F61E1" w:rsidP="00C00B6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B. 35; 37; 39.                     </w:t>
            </w:r>
          </w:p>
        </w:tc>
        <w:tc>
          <w:tcPr>
            <w:tcW w:w="2402" w:type="dxa"/>
          </w:tcPr>
          <w:p w14:paraId="3BDF1168" w14:textId="40F02C51" w:rsidR="000F61E1" w:rsidRDefault="00716048" w:rsidP="00C00B6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C. 37; 39; 41.                       </w:t>
            </w:r>
          </w:p>
        </w:tc>
        <w:tc>
          <w:tcPr>
            <w:tcW w:w="2402" w:type="dxa"/>
          </w:tcPr>
          <w:p w14:paraId="77AB9892" w14:textId="60A92DF0" w:rsidR="000F61E1" w:rsidRDefault="00716048" w:rsidP="00C00B6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D. 39; 41; 43.</w:t>
            </w:r>
          </w:p>
        </w:tc>
      </w:tr>
    </w:tbl>
    <w:p w14:paraId="54A9C51B" w14:textId="61D26FB9" w:rsidR="00207063" w:rsidRPr="00E47A5C" w:rsidRDefault="00207063" w:rsidP="00C00B6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sz w:val="26"/>
          <w:szCs w:val="26"/>
        </w:rPr>
        <w:t xml:space="preserve">Câu 7. </w:t>
      </w:r>
      <w:r w:rsidR="00FB2F84">
        <w:rPr>
          <w:rFonts w:ascii="Times New Roman" w:hAnsi="Times New Roman" w:cs="Times New Roman"/>
          <w:sz w:val="26"/>
          <w:szCs w:val="26"/>
        </w:rPr>
        <w:t xml:space="preserve">Trong 3 số: </w:t>
      </w:r>
      <w:r w:rsidR="00FB2F84" w:rsidRPr="00E47A5C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7F8FDE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1pt" o:ole="">
            <v:imagedata r:id="rId6" o:title=""/>
          </v:shape>
          <o:OLEObject Type="Embed" ProgID="Equation.3" ShapeID="_x0000_i1025" DrawAspect="Content" ObjectID="_1722485535" r:id="rId7"/>
        </w:object>
      </w:r>
      <w:r w:rsidR="00FB2F84">
        <w:rPr>
          <w:rFonts w:ascii="Times New Roman" w:hAnsi="Times New Roman" w:cs="Times New Roman"/>
          <w:sz w:val="26"/>
          <w:szCs w:val="26"/>
        </w:rPr>
        <w:t xml:space="preserve">; </w:t>
      </w:r>
      <w:r w:rsidR="00FB2F84" w:rsidRPr="00E47A5C">
        <w:rPr>
          <w:rFonts w:ascii="Times New Roman" w:hAnsi="Times New Roman" w:cs="Times New Roman"/>
          <w:sz w:val="26"/>
          <w:szCs w:val="26"/>
        </w:rPr>
        <w:t>16%</w:t>
      </w:r>
      <w:r w:rsidR="00FB2F84">
        <w:rPr>
          <w:rFonts w:ascii="Times New Roman" w:hAnsi="Times New Roman" w:cs="Times New Roman"/>
          <w:sz w:val="26"/>
          <w:szCs w:val="26"/>
        </w:rPr>
        <w:t xml:space="preserve">; </w:t>
      </w:r>
      <w:r w:rsidR="00FB2F84" w:rsidRPr="00E47A5C">
        <w:rPr>
          <w:rFonts w:ascii="Times New Roman" w:hAnsi="Times New Roman" w:cs="Times New Roman"/>
          <w:sz w:val="26"/>
          <w:szCs w:val="26"/>
        </w:rPr>
        <w:t>0,062</w:t>
      </w:r>
      <w:r w:rsidR="00FB2F84">
        <w:rPr>
          <w:rFonts w:ascii="Times New Roman" w:hAnsi="Times New Roman" w:cs="Times New Roman"/>
          <w:sz w:val="26"/>
          <w:szCs w:val="26"/>
        </w:rPr>
        <w:t xml:space="preserve">; </w:t>
      </w:r>
      <w:r w:rsidR="00FB2F84" w:rsidRPr="00E47A5C">
        <w:rPr>
          <w:rFonts w:ascii="Times New Roman" w:hAnsi="Times New Roman" w:cs="Times New Roman"/>
          <w:position w:val="-24"/>
          <w:sz w:val="26"/>
          <w:szCs w:val="26"/>
        </w:rPr>
        <w:object w:dxaOrig="560" w:dyaOrig="620" w14:anchorId="3CB155E2">
          <v:shape id="_x0000_i1026" type="#_x0000_t75" style="width:28pt;height:31pt" o:ole="">
            <v:imagedata r:id="rId8" o:title=""/>
          </v:shape>
          <o:OLEObject Type="Embed" ProgID="Equation.3" ShapeID="_x0000_i1026" DrawAspect="Content" ObjectID="_1722485536" r:id="rId9"/>
        </w:object>
      </w:r>
      <w:r w:rsidR="00FB2F84">
        <w:rPr>
          <w:rFonts w:ascii="Times New Roman" w:hAnsi="Times New Roman" w:cs="Times New Roman"/>
          <w:sz w:val="26"/>
          <w:szCs w:val="26"/>
        </w:rPr>
        <w:t xml:space="preserve">.  </w:t>
      </w:r>
      <w:r w:rsidRPr="00E47A5C">
        <w:rPr>
          <w:rFonts w:ascii="Times New Roman" w:hAnsi="Times New Roman" w:cs="Times New Roman"/>
          <w:sz w:val="26"/>
          <w:szCs w:val="26"/>
        </w:rPr>
        <w:t>Số  bé nhất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1"/>
        <w:gridCol w:w="2322"/>
        <w:gridCol w:w="2322"/>
        <w:gridCol w:w="2322"/>
      </w:tblGrid>
      <w:tr w:rsidR="00207063" w:rsidRPr="00E47A5C" w14:paraId="708D81CC" w14:textId="77777777" w:rsidTr="00E22FDA">
        <w:tc>
          <w:tcPr>
            <w:tcW w:w="2321" w:type="dxa"/>
          </w:tcPr>
          <w:p w14:paraId="0FFB91C6" w14:textId="18BF8B52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E47A5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20" w:dyaOrig="620" w14:anchorId="3A0917C5">
                <v:shape id="_x0000_i1027" type="#_x0000_t75" style="width:13.5pt;height:31pt" o:ole="">
                  <v:imagedata r:id="rId6" o:title=""/>
                </v:shape>
                <o:OLEObject Type="Embed" ProgID="Equation.3" ShapeID="_x0000_i1027" DrawAspect="Content" ObjectID="_1722485537" r:id="rId10"/>
              </w:objec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322" w:type="dxa"/>
          </w:tcPr>
          <w:p w14:paraId="41142129" w14:textId="62C60D83" w:rsidR="00207063" w:rsidRPr="00E47A5C" w:rsidRDefault="00FB2F84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="00207063" w:rsidRPr="00E47A5C">
              <w:rPr>
                <w:rFonts w:ascii="Times New Roman" w:hAnsi="Times New Roman" w:cs="Times New Roman"/>
                <w:sz w:val="26"/>
                <w:szCs w:val="26"/>
              </w:rPr>
              <w:t>. 16%</w: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322" w:type="dxa"/>
          </w:tcPr>
          <w:p w14:paraId="3C48FFA1" w14:textId="3F703346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C. 0,062</w: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322" w:type="dxa"/>
          </w:tcPr>
          <w:p w14:paraId="5783A63E" w14:textId="4C7F01AD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E47A5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60" w:dyaOrig="620" w14:anchorId="09E1A5BB">
                <v:shape id="_x0000_i1028" type="#_x0000_t75" style="width:28pt;height:31pt" o:ole="">
                  <v:imagedata r:id="rId8" o:title=""/>
                </v:shape>
                <o:OLEObject Type="Embed" ProgID="Equation.3" ShapeID="_x0000_i1028" DrawAspect="Content" ObjectID="_1722485538" r:id="rId11"/>
              </w:objec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7FB950D0" w14:textId="31D118A0" w:rsidR="00207063" w:rsidRPr="00E47A5C" w:rsidRDefault="00207063" w:rsidP="00C00B6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Cs/>
          <w:sz w:val="26"/>
          <w:szCs w:val="26"/>
        </w:rPr>
        <w:t>Câu 8.</w:t>
      </w:r>
      <w:r w:rsidRPr="00E47A5C">
        <w:rPr>
          <w:rFonts w:ascii="Times New Roman" w:hAnsi="Times New Roman" w:cs="Times New Roman"/>
          <w:sz w:val="26"/>
          <w:szCs w:val="26"/>
        </w:rPr>
        <w:t xml:space="preserve"> </w:t>
      </w:r>
      <w:r w:rsidR="000F6000">
        <w:rPr>
          <w:rFonts w:ascii="Times New Roman" w:hAnsi="Times New Roman" w:cs="Times New Roman"/>
          <w:sz w:val="26"/>
          <w:szCs w:val="26"/>
        </w:rPr>
        <w:t xml:space="preserve">Tìm </w:t>
      </w:r>
      <w:r w:rsidR="000F6000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="000F6000">
        <w:rPr>
          <w:rFonts w:ascii="Times New Roman" w:hAnsi="Times New Roman" w:cs="Times New Roman"/>
          <w:sz w:val="26"/>
          <w:szCs w:val="26"/>
        </w:rPr>
        <w:t xml:space="preserve"> thoả mãn </w:t>
      </w:r>
      <w:r w:rsidR="000F6000" w:rsidRPr="000F6000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6069D7CC">
          <v:shape id="_x0000_i1029" type="#_x0000_t75" style="width:45pt;height:14pt" o:ole="">
            <v:imagedata r:id="rId12" o:title=""/>
          </v:shape>
          <o:OLEObject Type="Embed" ProgID="Equation.DSMT4" ShapeID="_x0000_i1029" DrawAspect="Content" ObjectID="_1722485539" r:id="rId13"/>
        </w:object>
      </w:r>
      <w:r w:rsidR="000F6000">
        <w:rPr>
          <w:rFonts w:ascii="Times New Roman" w:hAnsi="Times New Roman" w:cs="Times New Roman"/>
          <w:sz w:val="26"/>
          <w:szCs w:val="26"/>
        </w:rPr>
        <w:t xml:space="preserve"> được kết quả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1"/>
        <w:gridCol w:w="2322"/>
        <w:gridCol w:w="2322"/>
        <w:gridCol w:w="2322"/>
      </w:tblGrid>
      <w:tr w:rsidR="00207063" w:rsidRPr="00E47A5C" w14:paraId="2ADEB36D" w14:textId="77777777" w:rsidTr="00E22FDA">
        <w:tc>
          <w:tcPr>
            <w:tcW w:w="2321" w:type="dxa"/>
          </w:tcPr>
          <w:p w14:paraId="035E3660" w14:textId="532CEFE0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="000F600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322" w:type="dxa"/>
          </w:tcPr>
          <w:p w14:paraId="5058A943" w14:textId="2BDEE686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="000F600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322" w:type="dxa"/>
          </w:tcPr>
          <w:p w14:paraId="74624581" w14:textId="10A312AB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="000F6000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322" w:type="dxa"/>
          </w:tcPr>
          <w:p w14:paraId="791161B7" w14:textId="0BEC4C9E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="000F6000" w:rsidRPr="000F600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 w14:anchorId="72266E5C">
                <v:shape id="_x0000_i1030" type="#_x0000_t75" style="width:12pt;height:31pt" o:ole="">
                  <v:imagedata r:id="rId14" o:title=""/>
                </v:shape>
                <o:OLEObject Type="Embed" ProgID="Equation.DSMT4" ShapeID="_x0000_i1030" DrawAspect="Content" ObjectID="_1722485540" r:id="rId15"/>
              </w:object>
            </w:r>
            <w:r w:rsidR="000F61E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3C961F82" w14:textId="152664FF" w:rsidR="00207063" w:rsidRPr="00E47A5C" w:rsidRDefault="00207063" w:rsidP="00C00B6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859DF1" wp14:editId="722F2FE3">
                <wp:simplePos x="0" y="0"/>
                <wp:positionH relativeFrom="column">
                  <wp:posOffset>2838450</wp:posOffset>
                </wp:positionH>
                <wp:positionV relativeFrom="paragraph">
                  <wp:posOffset>78105</wp:posOffset>
                </wp:positionV>
                <wp:extent cx="340360" cy="231140"/>
                <wp:effectExtent l="0" t="0" r="21590" b="1651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31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8A7AB" w14:textId="77777777" w:rsidR="00207063" w:rsidRPr="00121081" w:rsidRDefault="00207063" w:rsidP="00207063">
                            <w:pPr>
                              <w:rPr>
                                <w:sz w:val="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859DF1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23.5pt;margin-top:6.15pt;width:26.8pt;height:18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">
                <v:textbox>
                  <w:txbxContent>
                    <w:p w14:paraId="56A8A7AB" w14:textId="77777777" w:rsidR="00207063" w:rsidRPr="00121081" w:rsidRDefault="00207063" w:rsidP="00207063">
                      <w:pPr>
                        <w:rPr>
                          <w:sz w:val="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E47A5C">
        <w:rPr>
          <w:rFonts w:ascii="Times New Roman" w:hAnsi="Times New Roman" w:cs="Times New Roman"/>
          <w:bCs/>
          <w:sz w:val="26"/>
          <w:szCs w:val="26"/>
        </w:rPr>
        <w:t>Câu 9.</w:t>
      </w:r>
      <w:r w:rsidRPr="00E47A5C">
        <w:rPr>
          <w:rFonts w:ascii="Times New Roman" w:hAnsi="Times New Roman" w:cs="Times New Roman"/>
          <w:sz w:val="26"/>
          <w:szCs w:val="26"/>
        </w:rPr>
        <w:t xml:space="preserve"> Dấu cần điền vào ô tr</w:t>
      </w:r>
      <w:r w:rsidR="00032C09" w:rsidRPr="00E47A5C">
        <w:rPr>
          <w:rFonts w:ascii="Times New Roman" w:hAnsi="Times New Roman" w:cs="Times New Roman"/>
          <w:sz w:val="26"/>
          <w:szCs w:val="26"/>
        </w:rPr>
        <w:t>ố</w:t>
      </w:r>
      <w:r w:rsidRPr="00E47A5C">
        <w:rPr>
          <w:rFonts w:ascii="Times New Roman" w:hAnsi="Times New Roman" w:cs="Times New Roman"/>
          <w:sz w:val="26"/>
          <w:szCs w:val="26"/>
        </w:rPr>
        <w:t xml:space="preserve">ng của  </w:t>
      </w:r>
      <w:r w:rsidRPr="00E47A5C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309F9D26">
          <v:shape id="_x0000_i1031" type="#_x0000_t75" style="width:9.5pt;height:31pt" o:ole="">
            <v:imagedata r:id="rId16" o:title=""/>
          </v:shape>
          <o:OLEObject Type="Embed" ProgID="Equation.3" ShapeID="_x0000_i1031" DrawAspect="Content" ObjectID="_1722485541" r:id="rId17"/>
        </w:object>
      </w:r>
      <w:r w:rsidRPr="00E47A5C">
        <w:rPr>
          <w:rFonts w:ascii="Times New Roman" w:hAnsi="Times New Roman" w:cs="Times New Roman"/>
          <w:sz w:val="26"/>
          <w:szCs w:val="26"/>
        </w:rPr>
        <w:t>m</w:t>
      </w:r>
      <w:r w:rsidRPr="00E47A5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E47A5C">
        <w:rPr>
          <w:rFonts w:ascii="Times New Roman" w:hAnsi="Times New Roman" w:cs="Times New Roman"/>
          <w:sz w:val="26"/>
          <w:szCs w:val="26"/>
        </w:rPr>
        <w:t xml:space="preserve">            126 dm</w:t>
      </w:r>
      <w:r w:rsidRPr="00E47A5C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E47A5C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23"/>
        <w:gridCol w:w="2024"/>
        <w:gridCol w:w="2024"/>
        <w:gridCol w:w="3216"/>
      </w:tblGrid>
      <w:tr w:rsidR="00207063" w:rsidRPr="00E47A5C" w14:paraId="2A4AA153" w14:textId="77777777" w:rsidTr="00E22FDA">
        <w:tc>
          <w:tcPr>
            <w:tcW w:w="2023" w:type="dxa"/>
          </w:tcPr>
          <w:p w14:paraId="66439FEE" w14:textId="13080823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A.</w:t>
            </w:r>
            <w:r w:rsidR="004C0B0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 &gt;</w:t>
            </w:r>
          </w:p>
        </w:tc>
        <w:tc>
          <w:tcPr>
            <w:tcW w:w="2024" w:type="dxa"/>
          </w:tcPr>
          <w:p w14:paraId="4B5B6845" w14:textId="362CE0B6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="004C0B0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&lt;</w:t>
            </w:r>
          </w:p>
        </w:tc>
        <w:tc>
          <w:tcPr>
            <w:tcW w:w="2024" w:type="dxa"/>
          </w:tcPr>
          <w:p w14:paraId="0CBBEDBF" w14:textId="72B57038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="004C0B0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=</w:t>
            </w:r>
          </w:p>
        </w:tc>
        <w:tc>
          <w:tcPr>
            <w:tcW w:w="3216" w:type="dxa"/>
          </w:tcPr>
          <w:p w14:paraId="209C613A" w14:textId="359F06D6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="004C0B0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không có d</w:t>
            </w:r>
            <w:r w:rsidR="00097C53" w:rsidRPr="00E47A5C">
              <w:rPr>
                <w:rFonts w:ascii="Times New Roman" w:hAnsi="Times New Roman" w:cs="Times New Roman"/>
                <w:sz w:val="26"/>
                <w:szCs w:val="26"/>
              </w:rPr>
              <w:t>ấ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u nào</w:t>
            </w:r>
            <w:r w:rsidR="00097C53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0C1BA9EC" w14:textId="7AE52FFD" w:rsidR="00207063" w:rsidRPr="00E47A5C" w:rsidRDefault="00207063" w:rsidP="00C00B6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Cs/>
          <w:sz w:val="26"/>
          <w:szCs w:val="26"/>
        </w:rPr>
        <w:t xml:space="preserve">Câu </w:t>
      </w:r>
      <w:r w:rsidR="00032C09" w:rsidRPr="00E47A5C">
        <w:rPr>
          <w:rFonts w:ascii="Times New Roman" w:hAnsi="Times New Roman" w:cs="Times New Roman"/>
          <w:bCs/>
          <w:sz w:val="26"/>
          <w:szCs w:val="26"/>
        </w:rPr>
        <w:t>10.</w:t>
      </w:r>
      <w:r w:rsidRPr="00E47A5C">
        <w:rPr>
          <w:rFonts w:ascii="Times New Roman" w:hAnsi="Times New Roman" w:cs="Times New Roman"/>
          <w:sz w:val="26"/>
          <w:szCs w:val="26"/>
        </w:rPr>
        <w:t xml:space="preserve"> Cho hình lập phương có cạnh 6 m. Diện tích xung quanh hình lập phương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9"/>
        <w:gridCol w:w="2402"/>
        <w:gridCol w:w="2414"/>
        <w:gridCol w:w="2402"/>
      </w:tblGrid>
      <w:tr w:rsidR="00207063" w:rsidRPr="00E47A5C" w14:paraId="7CDC4E73" w14:textId="77777777" w:rsidTr="00E22FDA">
        <w:tc>
          <w:tcPr>
            <w:tcW w:w="2463" w:type="dxa"/>
          </w:tcPr>
          <w:p w14:paraId="1C528220" w14:textId="456EE73C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A. 16 m</w:t>
            </w:r>
            <w:r w:rsidRPr="00E47A5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464" w:type="dxa"/>
          </w:tcPr>
          <w:p w14:paraId="2456D2BA" w14:textId="4AA9B90B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B. 158 m</w:t>
            </w:r>
            <w:r w:rsidRPr="00E47A5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14:paraId="31DEFFE4" w14:textId="6C2CC970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C. 104m</w:t>
            </w:r>
            <w:r w:rsidRPr="00E47A5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14:paraId="530B8AE5" w14:textId="0D38C3DA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D. 144 m</w:t>
            </w:r>
            <w:r w:rsidRPr="00E47A5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2ABA9B1F" w14:textId="3E7C60D9" w:rsidR="00207063" w:rsidRPr="00E47A5C" w:rsidRDefault="00207063" w:rsidP="00C00B6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Cs/>
          <w:sz w:val="26"/>
          <w:szCs w:val="26"/>
        </w:rPr>
        <w:t xml:space="preserve">Câu </w:t>
      </w:r>
      <w:r w:rsidR="00032C09" w:rsidRPr="00E47A5C">
        <w:rPr>
          <w:rFonts w:ascii="Times New Roman" w:hAnsi="Times New Roman" w:cs="Times New Roman"/>
          <w:bCs/>
          <w:sz w:val="26"/>
          <w:szCs w:val="26"/>
        </w:rPr>
        <w:t>11.</w:t>
      </w:r>
      <w:r w:rsidRPr="00E47A5C">
        <w:rPr>
          <w:rFonts w:ascii="Times New Roman" w:hAnsi="Times New Roman" w:cs="Times New Roman"/>
          <w:sz w:val="26"/>
          <w:szCs w:val="26"/>
        </w:rPr>
        <w:t xml:space="preserve"> </w:t>
      </w:r>
      <w:r w:rsidR="006E5FDC">
        <w:rPr>
          <w:rFonts w:ascii="Times New Roman" w:hAnsi="Times New Roman" w:cs="Times New Roman"/>
          <w:sz w:val="26"/>
          <w:szCs w:val="26"/>
        </w:rPr>
        <w:t xml:space="preserve">Biết </w:t>
      </w:r>
      <w:r w:rsidR="00032C09" w:rsidRPr="00E47A5C">
        <w:rPr>
          <w:rFonts w:ascii="Times New Roman" w:hAnsi="Times New Roman" w:cs="Times New Roman"/>
          <w:sz w:val="26"/>
          <w:szCs w:val="26"/>
        </w:rPr>
        <w:t>a</w:t>
      </w:r>
      <w:r w:rsidRPr="00E47A5C">
        <w:rPr>
          <w:rFonts w:ascii="Times New Roman" w:hAnsi="Times New Roman" w:cs="Times New Roman"/>
          <w:sz w:val="26"/>
          <w:szCs w:val="26"/>
        </w:rPr>
        <w:t xml:space="preserve"> x 6,28 = 21,98.  </w:t>
      </w:r>
      <w:r w:rsidR="00032C09" w:rsidRPr="00E47A5C">
        <w:rPr>
          <w:rFonts w:ascii="Times New Roman" w:hAnsi="Times New Roman" w:cs="Times New Roman"/>
          <w:sz w:val="26"/>
          <w:szCs w:val="26"/>
        </w:rPr>
        <w:t>Giá trị của a</w:t>
      </w:r>
      <w:r w:rsidRPr="00E47A5C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3"/>
        <w:gridCol w:w="2403"/>
        <w:gridCol w:w="2403"/>
        <w:gridCol w:w="2408"/>
      </w:tblGrid>
      <w:tr w:rsidR="00207063" w:rsidRPr="00E47A5C" w14:paraId="6A430833" w14:textId="77777777" w:rsidTr="00E22FDA">
        <w:tc>
          <w:tcPr>
            <w:tcW w:w="2463" w:type="dxa"/>
          </w:tcPr>
          <w:p w14:paraId="53DDCC27" w14:textId="6114E91E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A. 6,5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14:paraId="7EEDD07A" w14:textId="6FE7F72B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B. 4,5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464" w:type="dxa"/>
          </w:tcPr>
          <w:p w14:paraId="0463D022" w14:textId="31020CE8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C. 3,5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14:paraId="04346CEA" w14:textId="36B5E37E" w:rsidR="00207063" w:rsidRPr="00E47A5C" w:rsidRDefault="00207063" w:rsidP="00C00B6A">
            <w:pPr>
              <w:tabs>
                <w:tab w:val="left" w:pos="7680"/>
              </w:tabs>
              <w:spacing w:after="0" w:line="360" w:lineRule="auto"/>
              <w:ind w:left="268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D. 4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289E7966" w14:textId="37E7CEAB" w:rsidR="00207063" w:rsidRPr="00E47A5C" w:rsidRDefault="00207063" w:rsidP="00C00B6A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Cs/>
          <w:sz w:val="26"/>
          <w:szCs w:val="26"/>
        </w:rPr>
        <w:t xml:space="preserve">Câu </w:t>
      </w:r>
      <w:r w:rsidR="00032C09" w:rsidRPr="00E47A5C">
        <w:rPr>
          <w:rFonts w:ascii="Times New Roman" w:hAnsi="Times New Roman" w:cs="Times New Roman"/>
          <w:bCs/>
          <w:sz w:val="26"/>
          <w:szCs w:val="26"/>
        </w:rPr>
        <w:t>12.</w:t>
      </w:r>
      <w:r w:rsidRPr="00E47A5C">
        <w:rPr>
          <w:rFonts w:ascii="Times New Roman" w:hAnsi="Times New Roman" w:cs="Times New Roman"/>
          <w:sz w:val="26"/>
          <w:szCs w:val="26"/>
        </w:rPr>
        <w:t xml:space="preserve"> Phân số </w:t>
      </w:r>
      <w:r w:rsidRPr="00E47A5C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765C86B4">
          <v:shape id="_x0000_i1032" type="#_x0000_t75" style="width:12pt;height:31pt" o:ole="">
            <v:imagedata r:id="rId18" o:title=""/>
          </v:shape>
          <o:OLEObject Type="Embed" ProgID="Equation.3" ShapeID="_x0000_i1032" DrawAspect="Content" ObjectID="_1722485542" r:id="rId19"/>
        </w:object>
      </w:r>
      <w:r w:rsidRPr="00E47A5C">
        <w:rPr>
          <w:rFonts w:ascii="Times New Roman" w:hAnsi="Times New Roman" w:cs="Times New Roman"/>
          <w:sz w:val="26"/>
          <w:szCs w:val="26"/>
        </w:rPr>
        <w:t xml:space="preserve">  viết dưới dạng số thập phân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03"/>
        <w:gridCol w:w="2402"/>
        <w:gridCol w:w="2406"/>
        <w:gridCol w:w="2406"/>
      </w:tblGrid>
      <w:tr w:rsidR="00207063" w:rsidRPr="00E47A5C" w14:paraId="12882458" w14:textId="77777777" w:rsidTr="00E22FDA">
        <w:tc>
          <w:tcPr>
            <w:tcW w:w="2458" w:type="dxa"/>
          </w:tcPr>
          <w:p w14:paraId="62A414F8" w14:textId="7FB2FB68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A. 0,8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58" w:type="dxa"/>
          </w:tcPr>
          <w:p w14:paraId="4BC562E8" w14:textId="1063CFC7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4,5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58" w:type="dxa"/>
          </w:tcPr>
          <w:p w14:paraId="6E703EF0" w14:textId="6026B6AB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C. 0,85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58" w:type="dxa"/>
          </w:tcPr>
          <w:p w14:paraId="632B632A" w14:textId="483AB2DC" w:rsidR="00207063" w:rsidRPr="00E47A5C" w:rsidRDefault="00207063" w:rsidP="00C00B6A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D. 0,45</w:t>
            </w:r>
            <w:r w:rsidR="00032C09" w:rsidRPr="00E47A5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64BB66FF" w14:textId="2CE89686" w:rsidR="00932545" w:rsidRPr="00E47A5C" w:rsidRDefault="002B210E" w:rsidP="00C00B6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pple-converted-space"/>
          <w:sz w:val="26"/>
          <w:szCs w:val="26"/>
        </w:rPr>
      </w:pPr>
      <w:r w:rsidRPr="00E47A5C">
        <w:rPr>
          <w:sz w:val="26"/>
          <w:szCs w:val="26"/>
        </w:rPr>
        <w:lastRenderedPageBreak/>
        <w:t>Câu 13.</w:t>
      </w:r>
      <w:r w:rsidRPr="00E47A5C">
        <w:rPr>
          <w:rStyle w:val="apple-converted-space"/>
          <w:sz w:val="26"/>
          <w:szCs w:val="26"/>
        </w:rPr>
        <w:t xml:space="preserve"> Chữ số 7 trong số thập phân 35,678 thuộc hàng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2"/>
        <w:gridCol w:w="2402"/>
        <w:gridCol w:w="2402"/>
      </w:tblGrid>
      <w:tr w:rsidR="00932545" w:rsidRPr="00E47A5C" w14:paraId="544889FA" w14:textId="77777777" w:rsidTr="00932545">
        <w:tc>
          <w:tcPr>
            <w:tcW w:w="2401" w:type="dxa"/>
          </w:tcPr>
          <w:p w14:paraId="4E889911" w14:textId="573929D6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apple-converted-space"/>
                <w:sz w:val="26"/>
                <w:szCs w:val="26"/>
              </w:rPr>
            </w:pPr>
            <w:r w:rsidRPr="00E47A5C">
              <w:rPr>
                <w:rStyle w:val="apple-converted-space"/>
                <w:sz w:val="26"/>
                <w:szCs w:val="26"/>
              </w:rPr>
              <w:t xml:space="preserve">A. Hàng chục        </w:t>
            </w:r>
          </w:p>
        </w:tc>
        <w:tc>
          <w:tcPr>
            <w:tcW w:w="2402" w:type="dxa"/>
          </w:tcPr>
          <w:p w14:paraId="6964FDB6" w14:textId="199ADA54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apple-converted-space"/>
                <w:sz w:val="26"/>
                <w:szCs w:val="26"/>
              </w:rPr>
            </w:pPr>
            <w:r w:rsidRPr="00E47A5C">
              <w:rPr>
                <w:rStyle w:val="apple-converted-space"/>
                <w:sz w:val="26"/>
                <w:szCs w:val="26"/>
              </w:rPr>
              <w:t xml:space="preserve">B. Hàng phần mười        </w:t>
            </w:r>
          </w:p>
        </w:tc>
        <w:tc>
          <w:tcPr>
            <w:tcW w:w="2402" w:type="dxa"/>
          </w:tcPr>
          <w:p w14:paraId="62661578" w14:textId="32B5CCB6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apple-converted-space"/>
                <w:sz w:val="26"/>
                <w:szCs w:val="26"/>
              </w:rPr>
            </w:pPr>
            <w:r w:rsidRPr="00E47A5C">
              <w:rPr>
                <w:rStyle w:val="apple-converted-space"/>
                <w:sz w:val="26"/>
                <w:szCs w:val="26"/>
              </w:rPr>
              <w:t xml:space="preserve">C. Hàng phần trăm       </w:t>
            </w:r>
          </w:p>
        </w:tc>
        <w:tc>
          <w:tcPr>
            <w:tcW w:w="2402" w:type="dxa"/>
          </w:tcPr>
          <w:p w14:paraId="01527B15" w14:textId="42C64139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apple-converted-space"/>
                <w:sz w:val="26"/>
                <w:szCs w:val="26"/>
              </w:rPr>
            </w:pPr>
            <w:r w:rsidRPr="00E47A5C">
              <w:rPr>
                <w:rStyle w:val="apple-converted-space"/>
                <w:sz w:val="26"/>
                <w:szCs w:val="26"/>
              </w:rPr>
              <w:t>D. Hàng phần nghìn</w:t>
            </w:r>
          </w:p>
        </w:tc>
      </w:tr>
    </w:tbl>
    <w:p w14:paraId="1666B18C" w14:textId="2A8A8FD8" w:rsidR="002B210E" w:rsidRPr="00E47A5C" w:rsidRDefault="002B210E" w:rsidP="00C00B6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 w:rsidRPr="00E47A5C">
        <w:rPr>
          <w:rStyle w:val="apple-converted-space"/>
          <w:sz w:val="26"/>
          <w:szCs w:val="26"/>
        </w:rPr>
        <w:t xml:space="preserve">Câu 14. </w:t>
      </w:r>
      <w:r w:rsidR="00860F4B">
        <w:rPr>
          <w:rStyle w:val="apple-converted-space"/>
          <w:sz w:val="26"/>
          <w:szCs w:val="26"/>
        </w:rPr>
        <w:t xml:space="preserve">Rút gọn phân số </w:t>
      </w:r>
      <w:r w:rsidR="00860F4B" w:rsidRPr="00860F4B">
        <w:rPr>
          <w:rStyle w:val="apple-converted-space"/>
          <w:sz w:val="26"/>
          <w:szCs w:val="26"/>
        </w:rPr>
        <w:object w:dxaOrig="320" w:dyaOrig="620" w14:anchorId="40956056">
          <v:shape id="_x0000_i1033" type="#_x0000_t75" style="width:16pt;height:31pt" o:ole="">
            <v:imagedata r:id="rId20" o:title=""/>
          </v:shape>
          <o:OLEObject Type="Embed" ProgID="Equation.DSMT4" ShapeID="_x0000_i1033" DrawAspect="Content" ObjectID="_1722485543" r:id="rId21"/>
        </w:object>
      </w:r>
      <w:r w:rsidR="00860F4B">
        <w:rPr>
          <w:rStyle w:val="apple-converted-space"/>
          <w:sz w:val="26"/>
          <w:szCs w:val="26"/>
        </w:rPr>
        <w:t xml:space="preserve"> được kết quả là</w:t>
      </w:r>
      <w:r w:rsidRPr="00E47A5C">
        <w:rPr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2"/>
        <w:gridCol w:w="2402"/>
        <w:gridCol w:w="2402"/>
      </w:tblGrid>
      <w:tr w:rsidR="00932545" w:rsidRPr="00E47A5C" w14:paraId="25D1D0AD" w14:textId="77777777" w:rsidTr="00932545">
        <w:tc>
          <w:tcPr>
            <w:tcW w:w="2401" w:type="dxa"/>
          </w:tcPr>
          <w:p w14:paraId="33030C97" w14:textId="0C97BACF" w:rsidR="00932545" w:rsidRPr="00E47A5C" w:rsidRDefault="002B210E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</w:rPr>
              <w:t xml:space="preserve">  </w:t>
            </w:r>
            <w:r w:rsidR="00932545" w:rsidRPr="00E47A5C">
              <w:rPr>
                <w:sz w:val="26"/>
                <w:szCs w:val="26"/>
              </w:rPr>
              <w:t xml:space="preserve">A. </w:t>
            </w:r>
            <w:r w:rsidR="00860F4B" w:rsidRPr="00860F4B">
              <w:rPr>
                <w:rStyle w:val="apple-converted-space"/>
                <w:sz w:val="26"/>
                <w:szCs w:val="26"/>
              </w:rPr>
              <w:object w:dxaOrig="220" w:dyaOrig="620" w14:anchorId="15606D99">
                <v:shape id="_x0000_i1034" type="#_x0000_t75" style="width:11pt;height:31pt" o:ole="">
                  <v:imagedata r:id="rId22" o:title=""/>
                </v:shape>
                <o:OLEObject Type="Embed" ProgID="Equation.DSMT4" ShapeID="_x0000_i1034" DrawAspect="Content" ObjectID="_1722485544" r:id="rId23"/>
              </w:object>
            </w:r>
            <w:r w:rsidR="000F61E1">
              <w:rPr>
                <w:sz w:val="26"/>
                <w:szCs w:val="26"/>
              </w:rPr>
              <w:t>.</w:t>
            </w:r>
          </w:p>
        </w:tc>
        <w:tc>
          <w:tcPr>
            <w:tcW w:w="2402" w:type="dxa"/>
          </w:tcPr>
          <w:p w14:paraId="1706D7F9" w14:textId="66DD9624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</w:rPr>
              <w:t xml:space="preserve">B. </w:t>
            </w:r>
            <w:r w:rsidR="00860F4B" w:rsidRPr="00860F4B">
              <w:rPr>
                <w:rStyle w:val="apple-converted-space"/>
                <w:sz w:val="26"/>
                <w:szCs w:val="26"/>
              </w:rPr>
              <w:object w:dxaOrig="220" w:dyaOrig="620" w14:anchorId="27A2DFCD">
                <v:shape id="_x0000_i1035" type="#_x0000_t75" style="width:11pt;height:31pt" o:ole="">
                  <v:imagedata r:id="rId24" o:title=""/>
                </v:shape>
                <o:OLEObject Type="Embed" ProgID="Equation.DSMT4" ShapeID="_x0000_i1035" DrawAspect="Content" ObjectID="_1722485545" r:id="rId25"/>
              </w:object>
            </w:r>
            <w:r w:rsidR="000F61E1">
              <w:rPr>
                <w:sz w:val="26"/>
                <w:szCs w:val="26"/>
              </w:rPr>
              <w:t>.</w:t>
            </w:r>
            <w:r w:rsidRPr="00E47A5C">
              <w:rPr>
                <w:sz w:val="26"/>
                <w:szCs w:val="26"/>
              </w:rPr>
              <w:t xml:space="preserve">                </w:t>
            </w:r>
          </w:p>
        </w:tc>
        <w:tc>
          <w:tcPr>
            <w:tcW w:w="2402" w:type="dxa"/>
          </w:tcPr>
          <w:p w14:paraId="7C981A22" w14:textId="4FD8E004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</w:rPr>
              <w:t xml:space="preserve">C. </w:t>
            </w:r>
            <w:r w:rsidR="00860F4B" w:rsidRPr="00860F4B">
              <w:rPr>
                <w:rStyle w:val="apple-converted-space"/>
                <w:sz w:val="26"/>
                <w:szCs w:val="26"/>
              </w:rPr>
              <w:object w:dxaOrig="220" w:dyaOrig="620" w14:anchorId="6E4F976D">
                <v:shape id="_x0000_i1036" type="#_x0000_t75" style="width:11pt;height:31pt" o:ole="">
                  <v:imagedata r:id="rId26" o:title=""/>
                </v:shape>
                <o:OLEObject Type="Embed" ProgID="Equation.DSMT4" ShapeID="_x0000_i1036" DrawAspect="Content" ObjectID="_1722485546" r:id="rId27"/>
              </w:object>
            </w:r>
            <w:r w:rsidR="000F61E1">
              <w:rPr>
                <w:sz w:val="26"/>
                <w:szCs w:val="26"/>
              </w:rPr>
              <w:t>.</w:t>
            </w:r>
            <w:r w:rsidRPr="00E47A5C">
              <w:rPr>
                <w:sz w:val="26"/>
                <w:szCs w:val="26"/>
              </w:rPr>
              <w:t xml:space="preserve">                 </w:t>
            </w:r>
          </w:p>
        </w:tc>
        <w:tc>
          <w:tcPr>
            <w:tcW w:w="2402" w:type="dxa"/>
          </w:tcPr>
          <w:p w14:paraId="722F90C5" w14:textId="605E758B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</w:rPr>
              <w:t xml:space="preserve">D. </w:t>
            </w:r>
            <w:r w:rsidR="00860F4B" w:rsidRPr="00860F4B">
              <w:rPr>
                <w:rStyle w:val="apple-converted-space"/>
                <w:sz w:val="26"/>
                <w:szCs w:val="26"/>
              </w:rPr>
              <w:object w:dxaOrig="220" w:dyaOrig="620" w14:anchorId="5B2DC781">
                <v:shape id="_x0000_i1037" type="#_x0000_t75" style="width:11pt;height:31pt" o:ole="">
                  <v:imagedata r:id="rId28" o:title=""/>
                </v:shape>
                <o:OLEObject Type="Embed" ProgID="Equation.DSMT4" ShapeID="_x0000_i1037" DrawAspect="Content" ObjectID="_1722485547" r:id="rId29"/>
              </w:object>
            </w:r>
            <w:r w:rsidR="000F61E1">
              <w:rPr>
                <w:sz w:val="26"/>
                <w:szCs w:val="26"/>
              </w:rPr>
              <w:t>.</w:t>
            </w:r>
          </w:p>
        </w:tc>
      </w:tr>
    </w:tbl>
    <w:p w14:paraId="701E19E1" w14:textId="7B520EBE" w:rsidR="002B210E" w:rsidRPr="00E47A5C" w:rsidRDefault="002B210E" w:rsidP="00C00B6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 w:rsidRPr="00E47A5C">
        <w:rPr>
          <w:sz w:val="26"/>
          <w:szCs w:val="26"/>
        </w:rPr>
        <w:t>Câu 15. Mua 1kg thịt lợn hết 140 000 đồng. Mua 1,2kg thịt cùng loại đó hết</w:t>
      </w:r>
    </w:p>
    <w:tbl>
      <w:tblPr>
        <w:tblStyle w:val="TableGrid"/>
        <w:tblW w:w="97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402"/>
        <w:gridCol w:w="2402"/>
        <w:gridCol w:w="2402"/>
      </w:tblGrid>
      <w:tr w:rsidR="00932545" w:rsidRPr="00E47A5C" w14:paraId="122C4795" w14:textId="77777777" w:rsidTr="00155FE6">
        <w:tc>
          <w:tcPr>
            <w:tcW w:w="2552" w:type="dxa"/>
          </w:tcPr>
          <w:p w14:paraId="62EFBBA8" w14:textId="04880CA4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ind w:right="32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</w:rPr>
              <w:t>A.</w:t>
            </w:r>
            <w:r w:rsidR="00155FE6">
              <w:rPr>
                <w:sz w:val="26"/>
                <w:szCs w:val="26"/>
              </w:rPr>
              <w:t xml:space="preserve"> </w:t>
            </w:r>
            <w:r w:rsidRPr="00E47A5C">
              <w:rPr>
                <w:sz w:val="26"/>
                <w:szCs w:val="26"/>
              </w:rPr>
              <w:t>168</w:t>
            </w:r>
            <w:r w:rsidR="00860F4B">
              <w:rPr>
                <w:sz w:val="26"/>
                <w:szCs w:val="26"/>
              </w:rPr>
              <w:t xml:space="preserve"> </w:t>
            </w:r>
            <w:r w:rsidRPr="00E47A5C">
              <w:rPr>
                <w:sz w:val="26"/>
                <w:szCs w:val="26"/>
              </w:rPr>
              <w:t>000đồng</w:t>
            </w:r>
            <w:r w:rsidR="00155FE6">
              <w:rPr>
                <w:sz w:val="26"/>
                <w:szCs w:val="26"/>
              </w:rPr>
              <w:t>.</w:t>
            </w:r>
            <w:r w:rsidRPr="00E47A5C">
              <w:rPr>
                <w:sz w:val="26"/>
                <w:szCs w:val="26"/>
              </w:rPr>
              <w:t xml:space="preserve">          </w:t>
            </w:r>
          </w:p>
        </w:tc>
        <w:tc>
          <w:tcPr>
            <w:tcW w:w="2402" w:type="dxa"/>
          </w:tcPr>
          <w:p w14:paraId="21FEFD1A" w14:textId="2938D675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</w:rPr>
              <w:t>B. 158</w:t>
            </w:r>
            <w:r w:rsidR="00860F4B">
              <w:rPr>
                <w:sz w:val="26"/>
                <w:szCs w:val="26"/>
              </w:rPr>
              <w:t xml:space="preserve"> </w:t>
            </w:r>
            <w:r w:rsidRPr="00E47A5C">
              <w:rPr>
                <w:sz w:val="26"/>
                <w:szCs w:val="26"/>
              </w:rPr>
              <w:t>000đồng</w:t>
            </w:r>
            <w:r w:rsidR="00155FE6">
              <w:rPr>
                <w:sz w:val="26"/>
                <w:szCs w:val="26"/>
              </w:rPr>
              <w:t>.</w:t>
            </w:r>
            <w:r w:rsidRPr="00E47A5C">
              <w:rPr>
                <w:sz w:val="26"/>
                <w:szCs w:val="26"/>
              </w:rPr>
              <w:t xml:space="preserve">             </w:t>
            </w:r>
          </w:p>
        </w:tc>
        <w:tc>
          <w:tcPr>
            <w:tcW w:w="2402" w:type="dxa"/>
          </w:tcPr>
          <w:p w14:paraId="4E40A12A" w14:textId="22D03974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</w:rPr>
              <w:t>C. 148</w:t>
            </w:r>
            <w:r w:rsidR="00860F4B">
              <w:rPr>
                <w:sz w:val="26"/>
                <w:szCs w:val="26"/>
              </w:rPr>
              <w:t xml:space="preserve"> </w:t>
            </w:r>
            <w:r w:rsidRPr="00E47A5C">
              <w:rPr>
                <w:sz w:val="26"/>
                <w:szCs w:val="26"/>
              </w:rPr>
              <w:t>000</w:t>
            </w:r>
            <w:r w:rsidRPr="00E47A5C">
              <w:rPr>
                <w:sz w:val="26"/>
                <w:szCs w:val="26"/>
                <w:lang w:val="fr-FR"/>
              </w:rPr>
              <w:t>đồng</w:t>
            </w:r>
            <w:r w:rsidR="00155FE6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2402" w:type="dxa"/>
          </w:tcPr>
          <w:p w14:paraId="2073B67B" w14:textId="0B2A2624" w:rsidR="00932545" w:rsidRPr="00E47A5C" w:rsidRDefault="00932545" w:rsidP="00C00B6A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  <w:szCs w:val="26"/>
              </w:rPr>
            </w:pPr>
            <w:r w:rsidRPr="00E47A5C">
              <w:rPr>
                <w:sz w:val="26"/>
                <w:szCs w:val="26"/>
                <w:lang w:val="fr-FR"/>
              </w:rPr>
              <w:t>D. 280 000đồng</w:t>
            </w:r>
            <w:r w:rsidR="00155FE6">
              <w:rPr>
                <w:sz w:val="26"/>
                <w:szCs w:val="26"/>
                <w:lang w:val="fr-FR"/>
              </w:rPr>
              <w:t>.</w:t>
            </w:r>
          </w:p>
        </w:tc>
      </w:tr>
    </w:tbl>
    <w:p w14:paraId="51DD0620" w14:textId="727EDFE5" w:rsidR="002B210E" w:rsidRPr="00E47A5C" w:rsidRDefault="002B210E" w:rsidP="00C00B6A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E47A5C">
        <w:rPr>
          <w:rFonts w:ascii="Times New Roman" w:hAnsi="Times New Roman" w:cs="Times New Roman"/>
          <w:sz w:val="26"/>
          <w:szCs w:val="26"/>
          <w:lang w:val="fr-FR"/>
        </w:rPr>
        <w:t xml:space="preserve">Câu 16.  </w:t>
      </w:r>
      <w:r w:rsidRPr="00E47A5C">
        <w:rPr>
          <w:rFonts w:ascii="Times New Roman" w:hAnsi="Times New Roman" w:cs="Times New Roman"/>
          <w:sz w:val="26"/>
          <w:szCs w:val="26"/>
          <w:lang w:val="pt-BR"/>
        </w:rPr>
        <w:t>Một hình hộp chữ nhật có thể tích 450dm</w:t>
      </w:r>
      <w:r w:rsidRPr="00E47A5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E47A5C">
        <w:rPr>
          <w:rFonts w:ascii="Times New Roman" w:hAnsi="Times New Roman" w:cs="Times New Roman"/>
          <w:sz w:val="26"/>
          <w:szCs w:val="26"/>
          <w:lang w:val="pt-BR"/>
        </w:rPr>
        <w:t xml:space="preserve">, chiều dài 15dm, chiều rộng 5dm. Vậy chiều cao của hình hộp chữ nhật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2"/>
        <w:gridCol w:w="2402"/>
        <w:gridCol w:w="2402"/>
      </w:tblGrid>
      <w:tr w:rsidR="0098581F" w:rsidRPr="00E47A5C" w14:paraId="6576E317" w14:textId="77777777" w:rsidTr="0098581F">
        <w:tc>
          <w:tcPr>
            <w:tcW w:w="2401" w:type="dxa"/>
          </w:tcPr>
          <w:p w14:paraId="4CEFF4EB" w14:textId="47960799" w:rsidR="0098581F" w:rsidRPr="00E47A5C" w:rsidRDefault="0098581F" w:rsidP="00C00B6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A. 10dm                   </w:t>
            </w:r>
          </w:p>
        </w:tc>
        <w:tc>
          <w:tcPr>
            <w:tcW w:w="2402" w:type="dxa"/>
          </w:tcPr>
          <w:p w14:paraId="2C93CBEA" w14:textId="3FB8BE8A" w:rsidR="0098581F" w:rsidRPr="00E47A5C" w:rsidRDefault="0098581F" w:rsidP="00C00B6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B. 6dm                     </w:t>
            </w:r>
          </w:p>
        </w:tc>
        <w:tc>
          <w:tcPr>
            <w:tcW w:w="2402" w:type="dxa"/>
          </w:tcPr>
          <w:p w14:paraId="3D02A31B" w14:textId="39A0719B" w:rsidR="0098581F" w:rsidRPr="00E47A5C" w:rsidRDefault="0098581F" w:rsidP="00C00B6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C. 4dm                     </w:t>
            </w:r>
          </w:p>
        </w:tc>
        <w:tc>
          <w:tcPr>
            <w:tcW w:w="2402" w:type="dxa"/>
          </w:tcPr>
          <w:p w14:paraId="29380725" w14:textId="04CFE8C0" w:rsidR="0098581F" w:rsidRPr="00E47A5C" w:rsidRDefault="0098581F" w:rsidP="00C00B6A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. 8dm</w:t>
            </w:r>
          </w:p>
        </w:tc>
      </w:tr>
    </w:tbl>
    <w:p w14:paraId="56FDF795" w14:textId="768768F1" w:rsidR="00D729E0" w:rsidRPr="00E47A5C" w:rsidRDefault="00D729E0" w:rsidP="00C00B6A">
      <w:pPr>
        <w:pStyle w:val="ListParagraph"/>
        <w:numPr>
          <w:ilvl w:val="0"/>
          <w:numId w:val="2"/>
        </w:numPr>
        <w:spacing w:after="0" w:line="36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/>
          <w:bCs/>
          <w:sz w:val="26"/>
          <w:szCs w:val="26"/>
        </w:rPr>
        <w:t>Phần II: Tự luận</w:t>
      </w:r>
      <w:r w:rsidRPr="00E47A5C">
        <w:rPr>
          <w:rFonts w:ascii="Times New Roman" w:hAnsi="Times New Roman" w:cs="Times New Roman"/>
          <w:sz w:val="26"/>
          <w:szCs w:val="26"/>
        </w:rPr>
        <w:t xml:space="preserve"> (6,0 điểm)</w:t>
      </w:r>
    </w:p>
    <w:p w14:paraId="79BDC96B" w14:textId="1245FA73" w:rsidR="00DD3029" w:rsidRDefault="00DD3029" w:rsidP="00C00B6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E47A5C">
        <w:rPr>
          <w:rFonts w:ascii="Times New Roman" w:hAnsi="Times New Roman" w:cs="Times New Roman"/>
          <w:b/>
          <w:bCs/>
          <w:sz w:val="26"/>
          <w:szCs w:val="26"/>
        </w:rPr>
        <w:t>Bài 1</w:t>
      </w:r>
      <w:r w:rsidRPr="00E47A5C">
        <w:rPr>
          <w:rFonts w:ascii="Times New Roman" w:hAnsi="Times New Roman" w:cs="Times New Roman"/>
          <w:sz w:val="26"/>
          <w:szCs w:val="26"/>
        </w:rPr>
        <w:t xml:space="preserve">. </w:t>
      </w:r>
      <w:r w:rsidRPr="00E47A5C">
        <w:rPr>
          <w:rFonts w:ascii="Times New Roman" w:hAnsi="Times New Roman" w:cs="Times New Roman"/>
          <w:color w:val="000000"/>
          <w:sz w:val="26"/>
          <w:szCs w:val="26"/>
          <w:lang w:val="nl-NL"/>
        </w:rPr>
        <w:t>Đặt tính rồi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4"/>
      </w:tblGrid>
      <w:tr w:rsidR="00BC0D3C" w14:paraId="1533A472" w14:textId="77777777" w:rsidTr="00BC0D3C">
        <w:tc>
          <w:tcPr>
            <w:tcW w:w="4803" w:type="dxa"/>
          </w:tcPr>
          <w:p w14:paraId="2765B42A" w14:textId="45127E29" w:rsidR="00BC0D3C" w:rsidRPr="00BC0D3C" w:rsidRDefault="00BC0D3C" w:rsidP="00C00B6A">
            <w:pPr>
              <w:pStyle w:val="ListParagraph"/>
              <w:numPr>
                <w:ilvl w:val="0"/>
                <w:numId w:val="9"/>
              </w:num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0B7565">
              <w:rPr>
                <w:position w:val="-10"/>
              </w:rPr>
              <w:object w:dxaOrig="1460" w:dyaOrig="320" w14:anchorId="766CC019">
                <v:shape id="_x0000_i1038" type="#_x0000_t75" style="width:73pt;height:16pt" o:ole="">
                  <v:imagedata r:id="rId30" o:title=""/>
                </v:shape>
                <o:OLEObject Type="Embed" ProgID="Equation.DSMT4" ShapeID="_x0000_i1038" DrawAspect="Content" ObjectID="_1722485548" r:id="rId31"/>
              </w:object>
            </w:r>
          </w:p>
        </w:tc>
        <w:tc>
          <w:tcPr>
            <w:tcW w:w="4804" w:type="dxa"/>
          </w:tcPr>
          <w:p w14:paraId="03BD6E0D" w14:textId="7C2C2DCE" w:rsidR="00BC0D3C" w:rsidRPr="00042E59" w:rsidRDefault="00BC0D3C" w:rsidP="00C00B6A">
            <w:pPr>
              <w:pStyle w:val="ListParagraph"/>
              <w:numPr>
                <w:ilvl w:val="0"/>
                <w:numId w:val="9"/>
              </w:num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042E59">
              <w:rPr>
                <w:rFonts w:ascii="Times New Roman" w:hAnsi="Times New Roman" w:cs="Times New Roman"/>
                <w:position w:val="-24"/>
              </w:rPr>
              <w:object w:dxaOrig="1440" w:dyaOrig="620" w14:anchorId="26703FB9">
                <v:shape id="_x0000_i1039" type="#_x0000_t75" style="width:1in;height:31pt" o:ole="">
                  <v:imagedata r:id="rId32" o:title=""/>
                </v:shape>
                <o:OLEObject Type="Embed" ProgID="Equation.DSMT4" ShapeID="_x0000_i1039" DrawAspect="Content" ObjectID="_1722485549" r:id="rId33"/>
              </w:object>
            </w:r>
            <w:r w:rsidR="00042E59" w:rsidRPr="00042E59">
              <w:rPr>
                <w:rFonts w:ascii="Times New Roman" w:hAnsi="Times New Roman" w:cs="Times New Roman"/>
              </w:rPr>
              <w:t>;</w:t>
            </w:r>
          </w:p>
        </w:tc>
      </w:tr>
      <w:tr w:rsidR="00BC0D3C" w14:paraId="1F0A96FA" w14:textId="77777777" w:rsidTr="00BC0D3C">
        <w:tc>
          <w:tcPr>
            <w:tcW w:w="4803" w:type="dxa"/>
          </w:tcPr>
          <w:p w14:paraId="793853F8" w14:textId="6332165E" w:rsidR="00BC0D3C" w:rsidRPr="00BC0D3C" w:rsidRDefault="00BC0D3C" w:rsidP="00C00B6A">
            <w:pPr>
              <w:pStyle w:val="ListParagraph"/>
              <w:numPr>
                <w:ilvl w:val="0"/>
                <w:numId w:val="9"/>
              </w:num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E47A5C">
              <w:rPr>
                <w:position w:val="-14"/>
                <w:lang w:val="nl-NL"/>
              </w:rPr>
              <w:object w:dxaOrig="2500" w:dyaOrig="400" w14:anchorId="268BFB3D">
                <v:shape id="_x0000_i1040" type="#_x0000_t75" style="width:125pt;height:20pt" o:ole="">
                  <v:imagedata r:id="rId34" o:title=""/>
                </v:shape>
                <o:OLEObject Type="Embed" ProgID="Equation.DSMT4" ShapeID="_x0000_i1040" DrawAspect="Content" ObjectID="_1722485550" r:id="rId35"/>
              </w:object>
            </w:r>
          </w:p>
        </w:tc>
        <w:tc>
          <w:tcPr>
            <w:tcW w:w="4804" w:type="dxa"/>
          </w:tcPr>
          <w:p w14:paraId="00FA57E5" w14:textId="4AF1726C" w:rsidR="00BC0D3C" w:rsidRPr="00BC0D3C" w:rsidRDefault="00BC0D3C" w:rsidP="00C00B6A">
            <w:pPr>
              <w:pStyle w:val="ListParagraph"/>
              <w:numPr>
                <w:ilvl w:val="0"/>
                <w:numId w:val="9"/>
              </w:num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BC0D3C">
              <w:rPr>
                <w:position w:val="-24"/>
                <w:lang w:val="nl-NL"/>
              </w:rPr>
              <w:object w:dxaOrig="1880" w:dyaOrig="620" w14:anchorId="117B86DC">
                <v:shape id="_x0000_i1041" type="#_x0000_t75" style="width:94pt;height:31pt" o:ole="">
                  <v:imagedata r:id="rId36" o:title=""/>
                </v:shape>
                <o:OLEObject Type="Embed" ProgID="Equation.DSMT4" ShapeID="_x0000_i1041" DrawAspect="Content" ObjectID="_1722485551" r:id="rId37"/>
              </w:object>
            </w:r>
          </w:p>
        </w:tc>
      </w:tr>
    </w:tbl>
    <w:p w14:paraId="3D925496" w14:textId="5C3D20E5" w:rsidR="00E47A5C" w:rsidRDefault="00E47A5C" w:rsidP="00C00B6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E47A5C">
        <w:rPr>
          <w:rFonts w:ascii="Times New Roman" w:hAnsi="Times New Roman" w:cs="Times New Roman"/>
          <w:b/>
          <w:bCs/>
          <w:color w:val="000000"/>
          <w:sz w:val="26"/>
          <w:szCs w:val="26"/>
          <w:lang w:val="nl-NL"/>
        </w:rPr>
        <w:t>Bài 2.</w:t>
      </w:r>
      <w:r w:rsidRPr="00E47A5C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Tìm </w:t>
      </w:r>
      <w:r w:rsidRPr="00E47A5C">
        <w:rPr>
          <w:rFonts w:ascii="Times New Roman" w:hAnsi="Times New Roman" w:cs="Times New Roman"/>
          <w:i/>
          <w:iCs/>
          <w:color w:val="000000"/>
          <w:sz w:val="26"/>
          <w:szCs w:val="26"/>
          <w:lang w:val="nl-NL"/>
        </w:rPr>
        <w:t>y</w:t>
      </w:r>
      <w:r w:rsidRPr="00E47A5C">
        <w:rPr>
          <w:rFonts w:ascii="Times New Roman" w:hAnsi="Times New Roman" w:cs="Times New Roman"/>
          <w:color w:val="000000"/>
          <w:sz w:val="26"/>
          <w:szCs w:val="26"/>
          <w:lang w:val="nl-NL"/>
        </w:rPr>
        <w:t>,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4"/>
      </w:tblGrid>
      <w:tr w:rsidR="00BC0D3C" w14:paraId="08A4F654" w14:textId="77777777" w:rsidTr="00BC0D3C">
        <w:tc>
          <w:tcPr>
            <w:tcW w:w="4803" w:type="dxa"/>
          </w:tcPr>
          <w:p w14:paraId="2A018E49" w14:textId="2521B91B" w:rsidR="00BC0D3C" w:rsidRPr="00BC0D3C" w:rsidRDefault="00BC0D3C" w:rsidP="00C00B6A">
            <w:pPr>
              <w:pStyle w:val="ListParagraph"/>
              <w:numPr>
                <w:ilvl w:val="0"/>
                <w:numId w:val="10"/>
              </w:num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E47A5C">
              <w:rPr>
                <w:rFonts w:ascii="Times New Roman" w:hAnsi="Times New Roman" w:cs="Times New Roman"/>
                <w:b/>
                <w:color w:val="000000"/>
                <w:position w:val="-10"/>
                <w:sz w:val="26"/>
                <w:szCs w:val="26"/>
                <w:lang w:val="nl-NL"/>
              </w:rPr>
              <w:object w:dxaOrig="1840" w:dyaOrig="320" w14:anchorId="403750C0">
                <v:shape id="_x0000_i1042" type="#_x0000_t75" style="width:92pt;height:16pt" o:ole="">
                  <v:imagedata r:id="rId38" o:title=""/>
                </v:shape>
                <o:OLEObject Type="Embed" ProgID="Equation.DSMT4" ShapeID="_x0000_i1042" DrawAspect="Content" ObjectID="_1722485552" r:id="rId39"/>
              </w:object>
            </w:r>
          </w:p>
        </w:tc>
        <w:tc>
          <w:tcPr>
            <w:tcW w:w="4804" w:type="dxa"/>
          </w:tcPr>
          <w:p w14:paraId="18BC3E0B" w14:textId="0E8A5AC4" w:rsidR="00BC0D3C" w:rsidRPr="00BC0D3C" w:rsidRDefault="00BC0D3C" w:rsidP="00C00B6A">
            <w:pPr>
              <w:pStyle w:val="ListParagraph"/>
              <w:numPr>
                <w:ilvl w:val="0"/>
                <w:numId w:val="10"/>
              </w:num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E47A5C">
              <w:rPr>
                <w:rFonts w:ascii="Times New Roman" w:hAnsi="Times New Roman" w:cs="Times New Roman"/>
                <w:b/>
                <w:color w:val="000000"/>
                <w:position w:val="-24"/>
                <w:sz w:val="26"/>
                <w:szCs w:val="26"/>
                <w:lang w:val="nl-NL"/>
              </w:rPr>
              <w:object w:dxaOrig="1060" w:dyaOrig="620" w14:anchorId="625FC160">
                <v:shape id="_x0000_i1043" type="#_x0000_t75" style="width:53pt;height:31pt" o:ole="">
                  <v:imagedata r:id="rId40" o:title=""/>
                </v:shape>
                <o:OLEObject Type="Embed" ProgID="Equation.DSMT4" ShapeID="_x0000_i1043" DrawAspect="Content" ObjectID="_1722485553" r:id="rId41"/>
              </w:object>
            </w:r>
          </w:p>
        </w:tc>
      </w:tr>
    </w:tbl>
    <w:p w14:paraId="64BE171B" w14:textId="30071C7B" w:rsidR="00932545" w:rsidRPr="00E47A5C" w:rsidRDefault="006E5B9B" w:rsidP="00C00B6A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b/>
          <w:bCs/>
          <w:sz w:val="26"/>
          <w:szCs w:val="26"/>
        </w:rPr>
        <w:t xml:space="preserve">Bài 3. </w:t>
      </w:r>
      <w:r w:rsidRPr="00E47A5C">
        <w:rPr>
          <w:rFonts w:ascii="Times New Roman" w:hAnsi="Times New Roman" w:cs="Times New Roman"/>
          <w:sz w:val="26"/>
          <w:szCs w:val="26"/>
        </w:rPr>
        <w:t xml:space="preserve">Người ta trồng lúa trên một mảnh ruộng hình chữ nhật có chiều dài 200m. Biết chiều rộng của mảnh ruộng bằng </w:t>
      </w:r>
      <w:r w:rsidRPr="00E47A5C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2E9C0F66">
          <v:shape id="_x0000_i1044" type="#_x0000_t75" style="width:12pt;height:31pt" o:ole="">
            <v:imagedata r:id="rId42" o:title=""/>
          </v:shape>
          <o:OLEObject Type="Embed" ProgID="Equation.DSMT4" ShapeID="_x0000_i1044" DrawAspect="Content" ObjectID="_1722485554" r:id="rId43"/>
        </w:object>
      </w:r>
      <w:r w:rsidRPr="00E47A5C">
        <w:rPr>
          <w:rFonts w:ascii="Times New Roman" w:hAnsi="Times New Roman" w:cs="Times New Roman"/>
          <w:sz w:val="26"/>
          <w:szCs w:val="26"/>
        </w:rPr>
        <w:t xml:space="preserve"> chiều dài.</w:t>
      </w:r>
    </w:p>
    <w:p w14:paraId="018ADDE8" w14:textId="0E70B9D1" w:rsidR="006E5B9B" w:rsidRPr="00E47A5C" w:rsidRDefault="006E5B9B" w:rsidP="00C00B6A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sz w:val="26"/>
          <w:szCs w:val="26"/>
        </w:rPr>
        <w:t>Tính diện tích của mảnh ruộng.</w:t>
      </w:r>
    </w:p>
    <w:p w14:paraId="70446ED2" w14:textId="507BDB6D" w:rsidR="006E5B9B" w:rsidRPr="00E47A5C" w:rsidRDefault="006E5B9B" w:rsidP="00C00B6A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47A5C">
        <w:rPr>
          <w:rFonts w:ascii="Times New Roman" w:hAnsi="Times New Roman" w:cs="Times New Roman"/>
          <w:sz w:val="26"/>
          <w:szCs w:val="26"/>
        </w:rPr>
        <w:t>Biết cứ 100</w:t>
      </w:r>
      <w:r w:rsidR="00095194" w:rsidRPr="00E47A5C">
        <w:rPr>
          <w:rFonts w:ascii="Times New Roman" w:hAnsi="Times New Roman" w:cs="Times New Roman"/>
          <w:sz w:val="26"/>
          <w:szCs w:val="26"/>
        </w:rPr>
        <w:t xml:space="preserve"> m</w:t>
      </w:r>
      <w:r w:rsidR="00095194" w:rsidRPr="00E47A5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095194" w:rsidRPr="00E47A5C">
        <w:rPr>
          <w:rFonts w:ascii="Times New Roman" w:hAnsi="Times New Roman" w:cs="Times New Roman"/>
          <w:sz w:val="26"/>
          <w:szCs w:val="26"/>
        </w:rPr>
        <w:t xml:space="preserve"> thì thu hoạch được trung bình 60kg thóc. Hỏi trên cả mảnh ruộng đó thu hoạch được bao nhiêu kg thóc? </w:t>
      </w:r>
    </w:p>
    <w:p w14:paraId="55977034" w14:textId="631F8B45" w:rsidR="00932545" w:rsidRDefault="00BC0D3C" w:rsidP="00C00B6A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Bài 4. </w:t>
      </w:r>
      <w:r w:rsidR="001613F8">
        <w:rPr>
          <w:rFonts w:ascii="Times New Roman" w:hAnsi="Times New Roman" w:cs="Times New Roman"/>
          <w:sz w:val="26"/>
          <w:szCs w:val="26"/>
        </w:rPr>
        <w:t xml:space="preserve">Tìm </w:t>
      </w:r>
      <w:r w:rsidR="001613F8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1613F8">
        <w:rPr>
          <w:rFonts w:ascii="Times New Roman" w:hAnsi="Times New Roman" w:cs="Times New Roman"/>
          <w:sz w:val="26"/>
          <w:szCs w:val="26"/>
        </w:rPr>
        <w:t xml:space="preserve"> trong biểu thức sau</w:t>
      </w:r>
      <w:r w:rsidR="001613F8" w:rsidRPr="001613F8">
        <w:rPr>
          <w:rFonts w:ascii="Times New Roman" w:hAnsi="Times New Roman" w:cs="Times New Roman"/>
          <w:sz w:val="26"/>
          <w:szCs w:val="26"/>
        </w:rPr>
        <w:t xml:space="preserve"> </w:t>
      </w:r>
      <w:r w:rsidR="00645358" w:rsidRPr="001613F8">
        <w:rPr>
          <w:rFonts w:ascii="Times New Roman" w:hAnsi="Times New Roman" w:cs="Times New Roman"/>
          <w:position w:val="-30"/>
          <w:sz w:val="26"/>
          <w:szCs w:val="26"/>
        </w:rPr>
        <w:object w:dxaOrig="5880" w:dyaOrig="720" w14:anchorId="4662E302">
          <v:shape id="_x0000_i1045" type="#_x0000_t75" style="width:294pt;height:36pt" o:ole="">
            <v:imagedata r:id="rId44" o:title=""/>
          </v:shape>
          <o:OLEObject Type="Embed" ProgID="Equation.DSMT4" ShapeID="_x0000_i1045" DrawAspect="Content" ObjectID="_1722485555" r:id="rId45"/>
        </w:object>
      </w:r>
      <w:r w:rsidR="001613F8" w:rsidRPr="001613F8">
        <w:rPr>
          <w:rFonts w:ascii="Times New Roman" w:hAnsi="Times New Roman" w:cs="Times New Roman"/>
          <w:sz w:val="26"/>
          <w:szCs w:val="26"/>
        </w:rPr>
        <w:t>.</w:t>
      </w:r>
    </w:p>
    <w:p w14:paraId="4C2EB334" w14:textId="77777777" w:rsidR="00D57679" w:rsidRPr="00BC0D3C" w:rsidRDefault="00D57679" w:rsidP="00C00B6A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6"/>
          <w:szCs w:val="26"/>
        </w:rPr>
      </w:pPr>
    </w:p>
    <w:p w14:paraId="5D512BC3" w14:textId="246FE9C1" w:rsidR="00D729E0" w:rsidRDefault="00D729E0" w:rsidP="00C00B6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E47A5C">
        <w:rPr>
          <w:rFonts w:ascii="Times New Roman" w:hAnsi="Times New Roman" w:cs="Times New Roman"/>
          <w:b/>
          <w:bCs/>
          <w:i/>
          <w:iCs/>
          <w:sz w:val="26"/>
          <w:szCs w:val="26"/>
        </w:rPr>
        <w:t>--------HẾT-------</w:t>
      </w:r>
    </w:p>
    <w:p w14:paraId="74674FAD" w14:textId="3A689363" w:rsidR="001A139E" w:rsidRDefault="001A139E" w:rsidP="00C00B6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58EB1A66" w14:textId="4E60A84D" w:rsidR="001A139E" w:rsidRDefault="001A139E" w:rsidP="00C00B6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6D25655E" w14:textId="4EAEA75B" w:rsidR="001A139E" w:rsidRDefault="001A139E" w:rsidP="00C00B6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1D573097" w14:textId="34EFE53A" w:rsidR="001A139E" w:rsidRDefault="001A139E" w:rsidP="00C00B6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7239A9C6" w14:textId="00F28D18" w:rsidR="001A139E" w:rsidRDefault="001A139E" w:rsidP="00C00B6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262B0247" w14:textId="5B031E15" w:rsidR="001A139E" w:rsidRPr="005278A7" w:rsidRDefault="001A139E" w:rsidP="005278A7">
      <w:pPr>
        <w:pStyle w:val="ListParagraph"/>
        <w:spacing w:after="0" w:line="360" w:lineRule="auto"/>
        <w:ind w:left="0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10348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237"/>
      </w:tblGrid>
      <w:tr w:rsidR="001A139E" w:rsidRPr="00E47A5C" w14:paraId="4A6F1B57" w14:textId="77777777" w:rsidTr="001A139E">
        <w:tc>
          <w:tcPr>
            <w:tcW w:w="4111" w:type="dxa"/>
          </w:tcPr>
          <w:p w14:paraId="4481F7DF" w14:textId="77777777" w:rsidR="001A139E" w:rsidRPr="00E47A5C" w:rsidRDefault="001A139E" w:rsidP="00BC101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ÒNG GD &amp; ĐT TP NAM ĐỊNH</w:t>
            </w:r>
          </w:p>
          <w:p w14:paraId="490F0AF1" w14:textId="77777777" w:rsidR="001A139E" w:rsidRPr="00E47A5C" w:rsidRDefault="001A139E" w:rsidP="00BC1014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LỘC HOÀ</w:t>
            </w:r>
          </w:p>
        </w:tc>
        <w:tc>
          <w:tcPr>
            <w:tcW w:w="6237" w:type="dxa"/>
          </w:tcPr>
          <w:p w14:paraId="61238CBA" w14:textId="3AD63C6E" w:rsidR="001A139E" w:rsidRPr="00E47A5C" w:rsidRDefault="001A139E" w:rsidP="00BC1014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 CHẤM ĐỀ KHẢO SÁT</w:t>
            </w:r>
          </w:p>
          <w:p w14:paraId="7C26E8DD" w14:textId="77777777" w:rsidR="001A139E" w:rsidRPr="00E47A5C" w:rsidRDefault="001A139E" w:rsidP="00BC101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Môn: Toán - Lớp 5</w:t>
            </w:r>
          </w:p>
          <w:p w14:paraId="7BC06848" w14:textId="77777777" w:rsidR="001A139E" w:rsidRPr="00E47A5C" w:rsidRDefault="001A139E" w:rsidP="00BC101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E47A5C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: 90 phút</w:t>
            </w:r>
            <w:r w:rsidRPr="00E47A5C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F6D980E" w14:textId="77777777" w:rsidR="001A139E" w:rsidRPr="00E47A5C" w:rsidRDefault="001A139E" w:rsidP="00BC101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1A5DFA0" w14:textId="582CB7E1" w:rsidR="001A139E" w:rsidRDefault="001A139E" w:rsidP="001A139E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A139E">
        <w:rPr>
          <w:rFonts w:ascii="Times New Roman" w:hAnsi="Times New Roman" w:cs="Times New Roman"/>
          <w:b/>
          <w:bCs/>
          <w:sz w:val="26"/>
          <w:szCs w:val="26"/>
        </w:rPr>
        <w:t>Trắc nghiệm</w:t>
      </w:r>
      <w:r>
        <w:rPr>
          <w:rFonts w:ascii="Times New Roman" w:hAnsi="Times New Roman" w:cs="Times New Roman"/>
          <w:b/>
          <w:bCs/>
          <w:sz w:val="26"/>
          <w:szCs w:val="26"/>
        </w:rPr>
        <w:t>: Mỗi câu đúng được 0,25 điểm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1065"/>
        <w:gridCol w:w="1066"/>
        <w:gridCol w:w="1066"/>
        <w:gridCol w:w="1066"/>
        <w:gridCol w:w="1066"/>
        <w:gridCol w:w="1066"/>
        <w:gridCol w:w="1066"/>
        <w:gridCol w:w="1066"/>
      </w:tblGrid>
      <w:tr w:rsidR="001A139E" w14:paraId="1CB5D554" w14:textId="77777777" w:rsidTr="00BA29A5">
        <w:tc>
          <w:tcPr>
            <w:tcW w:w="1065" w:type="dxa"/>
          </w:tcPr>
          <w:p w14:paraId="1BEAAFB7" w14:textId="35B9361D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</w:t>
            </w:r>
          </w:p>
        </w:tc>
        <w:tc>
          <w:tcPr>
            <w:tcW w:w="1066" w:type="dxa"/>
          </w:tcPr>
          <w:p w14:paraId="1563C398" w14:textId="531DC30A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2</w:t>
            </w:r>
          </w:p>
        </w:tc>
        <w:tc>
          <w:tcPr>
            <w:tcW w:w="1066" w:type="dxa"/>
          </w:tcPr>
          <w:p w14:paraId="2F5355F7" w14:textId="6AB6DF8B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3</w:t>
            </w:r>
          </w:p>
        </w:tc>
        <w:tc>
          <w:tcPr>
            <w:tcW w:w="1066" w:type="dxa"/>
          </w:tcPr>
          <w:p w14:paraId="2B15C3F7" w14:textId="7EE9A84C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4</w:t>
            </w:r>
          </w:p>
        </w:tc>
        <w:tc>
          <w:tcPr>
            <w:tcW w:w="1066" w:type="dxa"/>
          </w:tcPr>
          <w:p w14:paraId="7D0BAF65" w14:textId="151B5107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5</w:t>
            </w:r>
          </w:p>
        </w:tc>
        <w:tc>
          <w:tcPr>
            <w:tcW w:w="1066" w:type="dxa"/>
          </w:tcPr>
          <w:p w14:paraId="4454BFA2" w14:textId="415EB6C9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6</w:t>
            </w:r>
          </w:p>
        </w:tc>
        <w:tc>
          <w:tcPr>
            <w:tcW w:w="1066" w:type="dxa"/>
          </w:tcPr>
          <w:p w14:paraId="02489321" w14:textId="3258DD6D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7</w:t>
            </w:r>
          </w:p>
        </w:tc>
        <w:tc>
          <w:tcPr>
            <w:tcW w:w="1066" w:type="dxa"/>
          </w:tcPr>
          <w:p w14:paraId="35411455" w14:textId="090172A1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8</w:t>
            </w:r>
          </w:p>
        </w:tc>
      </w:tr>
      <w:tr w:rsidR="001A139E" w14:paraId="36457239" w14:textId="77777777" w:rsidTr="00BA29A5">
        <w:tc>
          <w:tcPr>
            <w:tcW w:w="1065" w:type="dxa"/>
          </w:tcPr>
          <w:p w14:paraId="06C5B6D5" w14:textId="139E5B32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66" w:type="dxa"/>
          </w:tcPr>
          <w:p w14:paraId="6A03CF82" w14:textId="3D1D5C10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66" w:type="dxa"/>
          </w:tcPr>
          <w:p w14:paraId="2F3CAF08" w14:textId="2A61B5EB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066" w:type="dxa"/>
          </w:tcPr>
          <w:p w14:paraId="46138299" w14:textId="018CC5A0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66" w:type="dxa"/>
          </w:tcPr>
          <w:p w14:paraId="7586065D" w14:textId="10864905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66" w:type="dxa"/>
          </w:tcPr>
          <w:p w14:paraId="31AF155F" w14:textId="0AABF9A5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66" w:type="dxa"/>
          </w:tcPr>
          <w:p w14:paraId="24D3B375" w14:textId="0294F018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66" w:type="dxa"/>
          </w:tcPr>
          <w:p w14:paraId="68985017" w14:textId="26CB8CF1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A139E" w14:paraId="48D29C9A" w14:textId="77777777" w:rsidTr="00BA29A5">
        <w:tc>
          <w:tcPr>
            <w:tcW w:w="1065" w:type="dxa"/>
          </w:tcPr>
          <w:p w14:paraId="213BD5D1" w14:textId="749E38B3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9</w:t>
            </w:r>
          </w:p>
        </w:tc>
        <w:tc>
          <w:tcPr>
            <w:tcW w:w="1066" w:type="dxa"/>
          </w:tcPr>
          <w:p w14:paraId="0F8675FD" w14:textId="2178183A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0</w:t>
            </w:r>
          </w:p>
        </w:tc>
        <w:tc>
          <w:tcPr>
            <w:tcW w:w="1066" w:type="dxa"/>
          </w:tcPr>
          <w:p w14:paraId="34693431" w14:textId="329E2A1C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1</w:t>
            </w:r>
          </w:p>
        </w:tc>
        <w:tc>
          <w:tcPr>
            <w:tcW w:w="1066" w:type="dxa"/>
          </w:tcPr>
          <w:p w14:paraId="43040801" w14:textId="066EFF60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2</w:t>
            </w:r>
          </w:p>
        </w:tc>
        <w:tc>
          <w:tcPr>
            <w:tcW w:w="1066" w:type="dxa"/>
          </w:tcPr>
          <w:p w14:paraId="0CB3DDCA" w14:textId="48DF9DAE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3</w:t>
            </w:r>
          </w:p>
        </w:tc>
        <w:tc>
          <w:tcPr>
            <w:tcW w:w="1066" w:type="dxa"/>
          </w:tcPr>
          <w:p w14:paraId="6B505689" w14:textId="239EF8B6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4</w:t>
            </w:r>
          </w:p>
        </w:tc>
        <w:tc>
          <w:tcPr>
            <w:tcW w:w="1066" w:type="dxa"/>
          </w:tcPr>
          <w:p w14:paraId="0414C2E7" w14:textId="4174CF89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5</w:t>
            </w:r>
          </w:p>
        </w:tc>
        <w:tc>
          <w:tcPr>
            <w:tcW w:w="1066" w:type="dxa"/>
          </w:tcPr>
          <w:p w14:paraId="2B85D895" w14:textId="51DE6D42" w:rsidR="001A139E" w:rsidRPr="00815E75" w:rsidRDefault="001A139E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âu 16</w:t>
            </w:r>
          </w:p>
        </w:tc>
      </w:tr>
      <w:tr w:rsidR="001A139E" w14:paraId="20D9C758" w14:textId="77777777" w:rsidTr="00BA29A5">
        <w:tc>
          <w:tcPr>
            <w:tcW w:w="1065" w:type="dxa"/>
          </w:tcPr>
          <w:p w14:paraId="52CE9CEE" w14:textId="217B7A26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66" w:type="dxa"/>
          </w:tcPr>
          <w:p w14:paraId="5B674042" w14:textId="1909C37F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066" w:type="dxa"/>
          </w:tcPr>
          <w:p w14:paraId="2319101A" w14:textId="269DA1C0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66" w:type="dxa"/>
          </w:tcPr>
          <w:p w14:paraId="138B6D0C" w14:textId="08530896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66" w:type="dxa"/>
          </w:tcPr>
          <w:p w14:paraId="66E3104B" w14:textId="747D210E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66" w:type="dxa"/>
          </w:tcPr>
          <w:p w14:paraId="2FF4EA29" w14:textId="7F6A099F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66" w:type="dxa"/>
          </w:tcPr>
          <w:p w14:paraId="61C7E35C" w14:textId="22001C90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66" w:type="dxa"/>
          </w:tcPr>
          <w:p w14:paraId="4C6A30AA" w14:textId="79548744" w:rsidR="001A139E" w:rsidRPr="00815E75" w:rsidRDefault="00815E75" w:rsidP="00815E7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15E75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4697193D" w14:textId="77777777" w:rsidR="001A139E" w:rsidRPr="001A139E" w:rsidRDefault="001A139E" w:rsidP="001A139E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b/>
          <w:bCs/>
          <w:sz w:val="26"/>
          <w:szCs w:val="26"/>
        </w:rPr>
      </w:pPr>
    </w:p>
    <w:p w14:paraId="2E930C9F" w14:textId="7D437FB8" w:rsidR="001A139E" w:rsidRDefault="001A139E" w:rsidP="001A139E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Tự luận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993"/>
        <w:gridCol w:w="7938"/>
        <w:gridCol w:w="1276"/>
      </w:tblGrid>
      <w:tr w:rsidR="001A139E" w14:paraId="114ABD38" w14:textId="77777777" w:rsidTr="001A139E">
        <w:tc>
          <w:tcPr>
            <w:tcW w:w="993" w:type="dxa"/>
          </w:tcPr>
          <w:p w14:paraId="21D493BC" w14:textId="5AFA5EAA" w:rsidR="001A139E" w:rsidRDefault="001A139E" w:rsidP="001A139E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7938" w:type="dxa"/>
          </w:tcPr>
          <w:p w14:paraId="73345AC7" w14:textId="21D5C7A9" w:rsidR="001A139E" w:rsidRDefault="001A139E" w:rsidP="001A139E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1276" w:type="dxa"/>
          </w:tcPr>
          <w:p w14:paraId="3A8B6912" w14:textId="749131AE" w:rsidR="001A139E" w:rsidRDefault="001A139E" w:rsidP="001A139E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1A139E" w14:paraId="509AA5CE" w14:textId="77777777" w:rsidTr="001A139E">
        <w:tc>
          <w:tcPr>
            <w:tcW w:w="993" w:type="dxa"/>
          </w:tcPr>
          <w:p w14:paraId="59E96276" w14:textId="6533C447" w:rsidR="001A139E" w:rsidRDefault="001A139E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1</w:t>
            </w:r>
          </w:p>
        </w:tc>
        <w:tc>
          <w:tcPr>
            <w:tcW w:w="7938" w:type="dxa"/>
          </w:tcPr>
          <w:p w14:paraId="4F59B74D" w14:textId="77777777" w:rsidR="001A139E" w:rsidRP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MỖI Ý ĐÚNG ĐƯỢC 0,25 ĐIỂM</w:t>
            </w:r>
          </w:p>
          <w:p w14:paraId="40CE6EC5" w14:textId="78D92B48" w:rsidR="00066960" w:rsidRP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Kết quả</w:t>
            </w:r>
          </w:p>
          <w:p w14:paraId="630F911A" w14:textId="77777777" w:rsidR="00066960" w:rsidRPr="00066960" w:rsidRDefault="00066960" w:rsidP="00066960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556,35</w:t>
            </w:r>
          </w:p>
          <w:p w14:paraId="7F7CC4D8" w14:textId="77777777" w:rsidR="00066960" w:rsidRPr="00066960" w:rsidRDefault="00066960" w:rsidP="00066960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  <w:p w14:paraId="3B56E6CA" w14:textId="77777777" w:rsidR="00066960" w:rsidRPr="00066960" w:rsidRDefault="00066960" w:rsidP="00066960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  <w:p w14:paraId="69732DCB" w14:textId="3D30BD47" w:rsidR="00066960" w:rsidRPr="00066960" w:rsidRDefault="00066960" w:rsidP="00066960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90.</w:t>
            </w:r>
          </w:p>
        </w:tc>
        <w:tc>
          <w:tcPr>
            <w:tcW w:w="1276" w:type="dxa"/>
          </w:tcPr>
          <w:p w14:paraId="02B0B84A" w14:textId="77777777" w:rsidR="001A139E" w:rsidRDefault="001A139E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066960" w14:paraId="26E55B1F" w14:textId="77777777" w:rsidTr="001A139E">
        <w:tc>
          <w:tcPr>
            <w:tcW w:w="993" w:type="dxa"/>
          </w:tcPr>
          <w:p w14:paraId="7E12A43A" w14:textId="6F94B28A" w:rsid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2.</w:t>
            </w:r>
          </w:p>
        </w:tc>
        <w:tc>
          <w:tcPr>
            <w:tcW w:w="7938" w:type="dxa"/>
          </w:tcPr>
          <w:p w14:paraId="0344EDD7" w14:textId="77777777" w:rsidR="00066960" w:rsidRP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MỖI Ý ĐÚNG ĐƯỢC 0,75 ĐIỂM</w:t>
            </w:r>
          </w:p>
          <w:p w14:paraId="33225EC1" w14:textId="77777777" w:rsidR="00066960" w:rsidRP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>Kết quả</w:t>
            </w:r>
          </w:p>
          <w:p w14:paraId="7E355DD9" w14:textId="77777777" w:rsidR="00066960" w:rsidRPr="00066960" w:rsidRDefault="00066960" w:rsidP="00066960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y</w:t>
            </w: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 xml:space="preserve"> = 10</w:t>
            </w:r>
          </w:p>
          <w:p w14:paraId="2C333B4F" w14:textId="6668BF4F" w:rsidR="00066960" w:rsidRPr="00066960" w:rsidRDefault="00066960" w:rsidP="00066960">
            <w:pPr>
              <w:pStyle w:val="ListParagraph"/>
              <w:numPr>
                <w:ilvl w:val="0"/>
                <w:numId w:val="13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66960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y</w:t>
            </w:r>
            <w:r w:rsidRPr="00066960">
              <w:rPr>
                <w:rFonts w:ascii="Times New Roman" w:hAnsi="Times New Roman" w:cs="Times New Roman"/>
                <w:sz w:val="26"/>
                <w:szCs w:val="26"/>
              </w:rPr>
              <w:t xml:space="preserve"> = 24.</w:t>
            </w:r>
          </w:p>
        </w:tc>
        <w:tc>
          <w:tcPr>
            <w:tcW w:w="1276" w:type="dxa"/>
          </w:tcPr>
          <w:p w14:paraId="44771174" w14:textId="77777777" w:rsid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066960" w14:paraId="759C3135" w14:textId="77777777" w:rsidTr="001A139E">
        <w:tc>
          <w:tcPr>
            <w:tcW w:w="993" w:type="dxa"/>
          </w:tcPr>
          <w:p w14:paraId="6ABC19BB" w14:textId="10DE347D" w:rsid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ài 3. </w:t>
            </w:r>
          </w:p>
        </w:tc>
        <w:tc>
          <w:tcPr>
            <w:tcW w:w="7938" w:type="dxa"/>
          </w:tcPr>
          <w:p w14:paraId="24C82BD0" w14:textId="77777777" w:rsidR="00066960" w:rsidRDefault="00066960" w:rsidP="00066960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ính được chiều rộng: 0,5</w:t>
            </w:r>
          </w:p>
          <w:p w14:paraId="32FD73A5" w14:textId="77777777" w:rsidR="00066960" w:rsidRDefault="00066960" w:rsidP="00066960">
            <w:pPr>
              <w:pStyle w:val="ListParagraph"/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ính được diện tích: 0,5</w:t>
            </w:r>
          </w:p>
          <w:p w14:paraId="4D341511" w14:textId="49868B1A" w:rsidR="00066960" w:rsidRPr="00066960" w:rsidRDefault="00066960" w:rsidP="00066960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ính được số kg thóc: 1,0</w:t>
            </w:r>
          </w:p>
        </w:tc>
        <w:tc>
          <w:tcPr>
            <w:tcW w:w="1276" w:type="dxa"/>
          </w:tcPr>
          <w:p w14:paraId="6B8C56CE" w14:textId="77777777" w:rsid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21909DC" w14:textId="45F538AE" w:rsid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066960" w14:paraId="4BAE6267" w14:textId="77777777" w:rsidTr="001A139E">
        <w:tc>
          <w:tcPr>
            <w:tcW w:w="993" w:type="dxa"/>
          </w:tcPr>
          <w:p w14:paraId="4EEECCA8" w14:textId="5A119C18" w:rsidR="00066960" w:rsidRDefault="00066960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4.</w:t>
            </w:r>
          </w:p>
        </w:tc>
        <w:tc>
          <w:tcPr>
            <w:tcW w:w="7938" w:type="dxa"/>
          </w:tcPr>
          <w:p w14:paraId="1030B5AC" w14:textId="77777777" w:rsidR="00C34CF2" w:rsidRPr="00C34CF2" w:rsidRDefault="00C34CF2" w:rsidP="00066960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 xml:space="preserve">Rút gọn </w:t>
            </w:r>
            <w:r w:rsidRPr="00C34CF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540" w:dyaOrig="620" w14:anchorId="33712069">
                <v:shape id="_x0000_i1046" type="#_x0000_t75" style="width:177pt;height:31pt" o:ole="">
                  <v:imagedata r:id="rId46" o:title=""/>
                </v:shape>
                <o:OLEObject Type="Embed" ProgID="Equation.DSMT4" ShapeID="_x0000_i1046" DrawAspect="Content" ObjectID="_1722485556" r:id="rId47"/>
              </w:object>
            </w:r>
          </w:p>
          <w:p w14:paraId="73C9A3A5" w14:textId="77777777" w:rsidR="00C34CF2" w:rsidRPr="00C34CF2" w:rsidRDefault="00C34CF2" w:rsidP="00066960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 xml:space="preserve">Tìm được </w:t>
            </w:r>
            <w:r w:rsidRPr="00C34CF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60" w:dyaOrig="680" w14:anchorId="7D53066D">
                <v:shape id="_x0000_i1047" type="#_x0000_t75" style="width:83pt;height:34pt" o:ole="">
                  <v:imagedata r:id="rId48" o:title=""/>
                </v:shape>
                <o:OLEObject Type="Embed" ProgID="Equation.DSMT4" ShapeID="_x0000_i1047" DrawAspect="Content" ObjectID="_1722485557" r:id="rId49"/>
              </w:object>
            </w:r>
          </w:p>
          <w:p w14:paraId="51582DFB" w14:textId="77777777" w:rsidR="00C34CF2" w:rsidRPr="00C34CF2" w:rsidRDefault="00C34CF2" w:rsidP="00066960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 xml:space="preserve">Tìm được </w:t>
            </w:r>
            <w:r w:rsidRPr="00C34CF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00" w:dyaOrig="620" w14:anchorId="01ACCFD4">
                <v:shape id="_x0000_i1048" type="#_x0000_t75" style="width:60pt;height:31pt" o:ole="">
                  <v:imagedata r:id="rId50" o:title=""/>
                </v:shape>
                <o:OLEObject Type="Embed" ProgID="Equation.DSMT4" ShapeID="_x0000_i1048" DrawAspect="Content" ObjectID="_1722485558" r:id="rId51"/>
              </w:object>
            </w:r>
          </w:p>
          <w:p w14:paraId="3A2E275E" w14:textId="5B2AC7BE" w:rsidR="00C34CF2" w:rsidRPr="00066960" w:rsidRDefault="00C34CF2" w:rsidP="00066960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 xml:space="preserve">Tìm được </w:t>
            </w:r>
            <w:r w:rsidRPr="00C34CF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20" w:dyaOrig="620" w14:anchorId="3ADE79C6">
                <v:shape id="_x0000_i1049" type="#_x0000_t75" style="width:36pt;height:31pt" o:ole="">
                  <v:imagedata r:id="rId52" o:title=""/>
                </v:shape>
                <o:OLEObject Type="Embed" ProgID="Equation.DSMT4" ShapeID="_x0000_i1049" DrawAspect="Content" ObjectID="_1722485559" r:id="rId53"/>
              </w:object>
            </w:r>
          </w:p>
        </w:tc>
        <w:tc>
          <w:tcPr>
            <w:tcW w:w="1276" w:type="dxa"/>
          </w:tcPr>
          <w:p w14:paraId="540E4D2F" w14:textId="77777777" w:rsidR="00066960" w:rsidRPr="00C34CF2" w:rsidRDefault="00C34CF2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6A2C830" w14:textId="77777777" w:rsidR="00C34CF2" w:rsidRPr="00C34CF2" w:rsidRDefault="00C34CF2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D3D486" w14:textId="77777777" w:rsidR="00C34CF2" w:rsidRPr="00C34CF2" w:rsidRDefault="00C34CF2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37130C5" w14:textId="77777777" w:rsidR="00C34CF2" w:rsidRPr="00C34CF2" w:rsidRDefault="00C34CF2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C7D552" w14:textId="77777777" w:rsidR="00C34CF2" w:rsidRPr="00C34CF2" w:rsidRDefault="00C34CF2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6D37878" w14:textId="77777777" w:rsidR="00C34CF2" w:rsidRPr="00C34CF2" w:rsidRDefault="00C34CF2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7A90EED" w14:textId="42CD9FC8" w:rsidR="00C34CF2" w:rsidRDefault="00C34CF2" w:rsidP="001A139E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34CF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2600CEEF" w14:textId="6483C674" w:rsidR="001A139E" w:rsidRDefault="001A139E" w:rsidP="001A139E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b/>
          <w:bCs/>
          <w:sz w:val="26"/>
          <w:szCs w:val="26"/>
        </w:rPr>
      </w:pPr>
    </w:p>
    <w:p w14:paraId="19C9B532" w14:textId="77777777" w:rsidR="001A139E" w:rsidRDefault="001A139E" w:rsidP="00A66039">
      <w:pPr>
        <w:pStyle w:val="ListParagraph"/>
        <w:spacing w:after="0" w:line="360" w:lineRule="auto"/>
        <w:ind w:left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sectPr w:rsidR="001A139E" w:rsidSect="00932545">
      <w:pgSz w:w="11906" w:h="16838"/>
      <w:pgMar w:top="709" w:right="849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D27C14"/>
    <w:multiLevelType w:val="hybridMultilevel"/>
    <w:tmpl w:val="C834E7FE"/>
    <w:lvl w:ilvl="0" w:tplc="A3C6518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931" w:hanging="360"/>
      </w:pPr>
    </w:lvl>
    <w:lvl w:ilvl="2" w:tplc="3009001B" w:tentative="1">
      <w:start w:val="1"/>
      <w:numFmt w:val="lowerRoman"/>
      <w:lvlText w:val="%3."/>
      <w:lvlJc w:val="right"/>
      <w:pPr>
        <w:ind w:left="2651" w:hanging="180"/>
      </w:pPr>
    </w:lvl>
    <w:lvl w:ilvl="3" w:tplc="3009000F" w:tentative="1">
      <w:start w:val="1"/>
      <w:numFmt w:val="decimal"/>
      <w:lvlText w:val="%4."/>
      <w:lvlJc w:val="left"/>
      <w:pPr>
        <w:ind w:left="3371" w:hanging="360"/>
      </w:pPr>
    </w:lvl>
    <w:lvl w:ilvl="4" w:tplc="30090019" w:tentative="1">
      <w:start w:val="1"/>
      <w:numFmt w:val="lowerLetter"/>
      <w:lvlText w:val="%5."/>
      <w:lvlJc w:val="left"/>
      <w:pPr>
        <w:ind w:left="4091" w:hanging="360"/>
      </w:pPr>
    </w:lvl>
    <w:lvl w:ilvl="5" w:tplc="3009001B" w:tentative="1">
      <w:start w:val="1"/>
      <w:numFmt w:val="lowerRoman"/>
      <w:lvlText w:val="%6."/>
      <w:lvlJc w:val="right"/>
      <w:pPr>
        <w:ind w:left="4811" w:hanging="180"/>
      </w:pPr>
    </w:lvl>
    <w:lvl w:ilvl="6" w:tplc="3009000F" w:tentative="1">
      <w:start w:val="1"/>
      <w:numFmt w:val="decimal"/>
      <w:lvlText w:val="%7."/>
      <w:lvlJc w:val="left"/>
      <w:pPr>
        <w:ind w:left="5531" w:hanging="360"/>
      </w:pPr>
    </w:lvl>
    <w:lvl w:ilvl="7" w:tplc="30090019" w:tentative="1">
      <w:start w:val="1"/>
      <w:numFmt w:val="lowerLetter"/>
      <w:lvlText w:val="%8."/>
      <w:lvlJc w:val="left"/>
      <w:pPr>
        <w:ind w:left="6251" w:hanging="360"/>
      </w:pPr>
    </w:lvl>
    <w:lvl w:ilvl="8" w:tplc="30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C275DB5"/>
    <w:multiLevelType w:val="hybridMultilevel"/>
    <w:tmpl w:val="BF42C906"/>
    <w:lvl w:ilvl="0" w:tplc="33FEF0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B123DF"/>
    <w:multiLevelType w:val="hybridMultilevel"/>
    <w:tmpl w:val="B940458E"/>
    <w:lvl w:ilvl="0" w:tplc="0596A7E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D64922"/>
    <w:multiLevelType w:val="hybridMultilevel"/>
    <w:tmpl w:val="15D83E10"/>
    <w:lvl w:ilvl="0" w:tplc="042A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4743164"/>
    <w:multiLevelType w:val="hybridMultilevel"/>
    <w:tmpl w:val="609E1E3C"/>
    <w:lvl w:ilvl="0" w:tplc="CBAC349A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3B09AA"/>
    <w:multiLevelType w:val="hybridMultilevel"/>
    <w:tmpl w:val="426210D8"/>
    <w:lvl w:ilvl="0" w:tplc="371818D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B37694"/>
    <w:multiLevelType w:val="hybridMultilevel"/>
    <w:tmpl w:val="358A56C2"/>
    <w:lvl w:ilvl="0" w:tplc="F9FCE5AA">
      <w:start w:val="1"/>
      <w:numFmt w:val="lowerLetter"/>
      <w:lvlText w:val="%1)"/>
      <w:lvlJc w:val="left"/>
      <w:pPr>
        <w:ind w:left="47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190" w:hanging="360"/>
      </w:pPr>
    </w:lvl>
    <w:lvl w:ilvl="2" w:tplc="3009001B" w:tentative="1">
      <w:start w:val="1"/>
      <w:numFmt w:val="lowerRoman"/>
      <w:lvlText w:val="%3."/>
      <w:lvlJc w:val="right"/>
      <w:pPr>
        <w:ind w:left="1910" w:hanging="180"/>
      </w:pPr>
    </w:lvl>
    <w:lvl w:ilvl="3" w:tplc="3009000F" w:tentative="1">
      <w:start w:val="1"/>
      <w:numFmt w:val="decimal"/>
      <w:lvlText w:val="%4."/>
      <w:lvlJc w:val="left"/>
      <w:pPr>
        <w:ind w:left="2630" w:hanging="360"/>
      </w:pPr>
    </w:lvl>
    <w:lvl w:ilvl="4" w:tplc="30090019" w:tentative="1">
      <w:start w:val="1"/>
      <w:numFmt w:val="lowerLetter"/>
      <w:lvlText w:val="%5."/>
      <w:lvlJc w:val="left"/>
      <w:pPr>
        <w:ind w:left="3350" w:hanging="360"/>
      </w:pPr>
    </w:lvl>
    <w:lvl w:ilvl="5" w:tplc="3009001B" w:tentative="1">
      <w:start w:val="1"/>
      <w:numFmt w:val="lowerRoman"/>
      <w:lvlText w:val="%6."/>
      <w:lvlJc w:val="right"/>
      <w:pPr>
        <w:ind w:left="4070" w:hanging="180"/>
      </w:pPr>
    </w:lvl>
    <w:lvl w:ilvl="6" w:tplc="3009000F" w:tentative="1">
      <w:start w:val="1"/>
      <w:numFmt w:val="decimal"/>
      <w:lvlText w:val="%7."/>
      <w:lvlJc w:val="left"/>
      <w:pPr>
        <w:ind w:left="4790" w:hanging="360"/>
      </w:pPr>
    </w:lvl>
    <w:lvl w:ilvl="7" w:tplc="30090019" w:tentative="1">
      <w:start w:val="1"/>
      <w:numFmt w:val="lowerLetter"/>
      <w:lvlText w:val="%8."/>
      <w:lvlJc w:val="left"/>
      <w:pPr>
        <w:ind w:left="5510" w:hanging="360"/>
      </w:pPr>
    </w:lvl>
    <w:lvl w:ilvl="8" w:tplc="30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7" w15:restartNumberingAfterBreak="0">
    <w:nsid w:val="53953D85"/>
    <w:multiLevelType w:val="hybridMultilevel"/>
    <w:tmpl w:val="0AAA5616"/>
    <w:lvl w:ilvl="0" w:tplc="8402B1B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2F07AF"/>
    <w:multiLevelType w:val="hybridMultilevel"/>
    <w:tmpl w:val="D58A8C20"/>
    <w:lvl w:ilvl="0" w:tplc="4392892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EB5094"/>
    <w:multiLevelType w:val="hybridMultilevel"/>
    <w:tmpl w:val="28800C4A"/>
    <w:lvl w:ilvl="0" w:tplc="68F6064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D94FCF"/>
    <w:multiLevelType w:val="hybridMultilevel"/>
    <w:tmpl w:val="81C26932"/>
    <w:lvl w:ilvl="0" w:tplc="19B6CB5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C83878"/>
    <w:multiLevelType w:val="hybridMultilevel"/>
    <w:tmpl w:val="6A76BA9A"/>
    <w:lvl w:ilvl="0" w:tplc="293E9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B5421F"/>
    <w:multiLevelType w:val="hybridMultilevel"/>
    <w:tmpl w:val="2646966E"/>
    <w:lvl w:ilvl="0" w:tplc="826603D0">
      <w:start w:val="1"/>
      <w:numFmt w:val="upperRoman"/>
      <w:lvlText w:val="%1-"/>
      <w:lvlJc w:val="left"/>
      <w:pPr>
        <w:ind w:left="1080" w:hanging="720"/>
      </w:pPr>
      <w:rPr>
        <w:rFonts w:hint="default"/>
        <w:b/>
        <w:bCs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A51406"/>
    <w:multiLevelType w:val="hybridMultilevel"/>
    <w:tmpl w:val="C84A764A"/>
    <w:lvl w:ilvl="0" w:tplc="E3E691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2729599">
    <w:abstractNumId w:val="4"/>
  </w:num>
  <w:num w:numId="2" w16cid:durableId="948782623">
    <w:abstractNumId w:val="12"/>
  </w:num>
  <w:num w:numId="3" w16cid:durableId="828253325">
    <w:abstractNumId w:val="3"/>
  </w:num>
  <w:num w:numId="4" w16cid:durableId="439689844">
    <w:abstractNumId w:val="6"/>
  </w:num>
  <w:num w:numId="5" w16cid:durableId="263877314">
    <w:abstractNumId w:val="7"/>
  </w:num>
  <w:num w:numId="6" w16cid:durableId="131100042">
    <w:abstractNumId w:val="1"/>
  </w:num>
  <w:num w:numId="7" w16cid:durableId="342055209">
    <w:abstractNumId w:val="0"/>
  </w:num>
  <w:num w:numId="8" w16cid:durableId="730735625">
    <w:abstractNumId w:val="8"/>
  </w:num>
  <w:num w:numId="9" w16cid:durableId="947663519">
    <w:abstractNumId w:val="9"/>
  </w:num>
  <w:num w:numId="10" w16cid:durableId="1415712135">
    <w:abstractNumId w:val="11"/>
  </w:num>
  <w:num w:numId="11" w16cid:durableId="164564508">
    <w:abstractNumId w:val="13"/>
  </w:num>
  <w:num w:numId="12" w16cid:durableId="373626090">
    <w:abstractNumId w:val="5"/>
  </w:num>
  <w:num w:numId="13" w16cid:durableId="626471715">
    <w:abstractNumId w:val="10"/>
  </w:num>
  <w:num w:numId="14" w16cid:durableId="163552165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D84"/>
    <w:rsid w:val="00032C09"/>
    <w:rsid w:val="00042E59"/>
    <w:rsid w:val="00066960"/>
    <w:rsid w:val="00095194"/>
    <w:rsid w:val="00097C53"/>
    <w:rsid w:val="000A314F"/>
    <w:rsid w:val="000F6000"/>
    <w:rsid w:val="000F61E1"/>
    <w:rsid w:val="00155FE6"/>
    <w:rsid w:val="001613F8"/>
    <w:rsid w:val="001A139E"/>
    <w:rsid w:val="00207063"/>
    <w:rsid w:val="002212E6"/>
    <w:rsid w:val="00227E92"/>
    <w:rsid w:val="002908A1"/>
    <w:rsid w:val="002B210E"/>
    <w:rsid w:val="003918FA"/>
    <w:rsid w:val="004C0B0B"/>
    <w:rsid w:val="005278A7"/>
    <w:rsid w:val="00645358"/>
    <w:rsid w:val="006E5B9B"/>
    <w:rsid w:val="006E5FDC"/>
    <w:rsid w:val="00716048"/>
    <w:rsid w:val="00815E75"/>
    <w:rsid w:val="00860F4B"/>
    <w:rsid w:val="00932545"/>
    <w:rsid w:val="0098581F"/>
    <w:rsid w:val="00A66039"/>
    <w:rsid w:val="00BA29A5"/>
    <w:rsid w:val="00BC0D3C"/>
    <w:rsid w:val="00BC11CA"/>
    <w:rsid w:val="00C00B6A"/>
    <w:rsid w:val="00C2024E"/>
    <w:rsid w:val="00C34CF2"/>
    <w:rsid w:val="00D57588"/>
    <w:rsid w:val="00D57679"/>
    <w:rsid w:val="00D729E0"/>
    <w:rsid w:val="00DD3029"/>
    <w:rsid w:val="00DE7D84"/>
    <w:rsid w:val="00E47A5C"/>
    <w:rsid w:val="00F1337F"/>
    <w:rsid w:val="00FB2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766693"/>
  <w15:chartTrackingRefBased/>
  <w15:docId w15:val="{548C3528-5045-472E-A7CA-E6267CD3F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ZW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E7D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C11CA"/>
    <w:pPr>
      <w:ind w:left="720"/>
      <w:contextualSpacing/>
    </w:pPr>
  </w:style>
  <w:style w:type="paragraph" w:styleId="NormalWeb">
    <w:name w:val="Normal (Web)"/>
    <w:basedOn w:val="Normal"/>
    <w:rsid w:val="002B21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pple-converted-space">
    <w:name w:val="apple-converted-space"/>
    <w:rsid w:val="002B21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A7CA77-9BF4-410D-8BF4-C4EF2128C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3</Pages>
  <Words>578</Words>
  <Characters>329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4</cp:revision>
  <dcterms:created xsi:type="dcterms:W3CDTF">2022-08-15T14:20:00Z</dcterms:created>
  <dcterms:modified xsi:type="dcterms:W3CDTF">2022-08-20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